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2A2F" w:rsidRPr="004F2A2F" w:rsidRDefault="004F2A2F" w:rsidP="004F2A2F">
      <w:pPr>
        <w:spacing w:after="0" w:line="240" w:lineRule="auto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F2A2F">
        <w:rPr>
          <w:rFonts w:ascii="Times New Roman" w:hAnsi="Times New Roman" w:cs="Times New Roman"/>
          <w:b/>
          <w:i/>
          <w:sz w:val="24"/>
          <w:szCs w:val="24"/>
        </w:rPr>
        <w:t>Приложение 1</w:t>
      </w:r>
      <w:r w:rsidR="009248C6" w:rsidRPr="004F2A2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:rsidR="004F2A2F" w:rsidRDefault="004F2A2F" w:rsidP="009B7BC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E337E" w:rsidRPr="009248C6" w:rsidRDefault="00DE337E" w:rsidP="009B7BC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248C6">
        <w:rPr>
          <w:rFonts w:ascii="Times New Roman" w:hAnsi="Times New Roman" w:cs="Times New Roman"/>
          <w:b/>
          <w:sz w:val="24"/>
          <w:szCs w:val="24"/>
        </w:rPr>
        <w:t>Зачет по решению иррациональных уравнений</w:t>
      </w:r>
    </w:p>
    <w:p w:rsidR="00DE337E" w:rsidRDefault="00DE337E" w:rsidP="009B7BC1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248C6">
        <w:rPr>
          <w:rFonts w:ascii="Times New Roman" w:hAnsi="Times New Roman" w:cs="Times New Roman"/>
          <w:b/>
          <w:sz w:val="24"/>
          <w:szCs w:val="24"/>
          <w:u w:val="single"/>
        </w:rPr>
        <w:t>Вариант №1</w:t>
      </w:r>
    </w:p>
    <w:tbl>
      <w:tblPr>
        <w:tblW w:w="9961" w:type="dxa"/>
        <w:tblInd w:w="-72" w:type="dxa"/>
        <w:tblBorders>
          <w:top w:val="single" w:sz="4" w:space="0" w:color="auto"/>
        </w:tblBorders>
        <w:tblLayout w:type="fixed"/>
        <w:tblLook w:val="04A0"/>
      </w:tblPr>
      <w:tblGrid>
        <w:gridCol w:w="1440"/>
        <w:gridCol w:w="8521"/>
      </w:tblGrid>
      <w:tr w:rsidR="00DE337E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DE337E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E337E" w:rsidRPr="009248C6" w:rsidRDefault="00DE337E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1</w:t>
                  </w:r>
                </w:p>
              </w:tc>
            </w:tr>
          </w:tbl>
          <w:p w:rsidR="00DE337E" w:rsidRPr="009248C6" w:rsidRDefault="00DE337E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E337E" w:rsidRPr="009248C6" w:rsidRDefault="00DE33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Запишите сумму корней уравнения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63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2pt;height:20.05pt" o:ole="">
                  <v:imagedata r:id="rId4" o:title=""/>
                </v:shape>
                <o:OLEObject Type="Embed" ProgID="Equation.3" ShapeID="_x0000_i1025" DrawAspect="Content" ObjectID="_1389438196" r:id="rId5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E337E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DE337E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E337E" w:rsidRPr="009248C6" w:rsidRDefault="00DE337E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2</w:t>
                  </w:r>
                </w:p>
              </w:tc>
            </w:tr>
          </w:tbl>
          <w:p w:rsidR="00DE337E" w:rsidRPr="009248C6" w:rsidRDefault="00DE337E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E337E" w:rsidRPr="009248C6" w:rsidRDefault="00DE33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880" w:dyaOrig="400">
                <v:shape id="_x0000_i1026" type="#_x0000_t75" style="width:93.9pt;height:20.05pt" o:ole="">
                  <v:imagedata r:id="rId6" o:title=""/>
                </v:shape>
                <o:OLEObject Type="Embed" ProgID="Equation.3" ShapeID="_x0000_i1026" DrawAspect="Content" ObjectID="_1389438197" r:id="rId7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DE337E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DE337E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E337E" w:rsidRPr="009248C6" w:rsidRDefault="00DE337E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3</w:t>
                  </w:r>
                </w:p>
              </w:tc>
            </w:tr>
          </w:tbl>
          <w:p w:rsidR="00DE337E" w:rsidRPr="009248C6" w:rsidRDefault="00DE337E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E337E" w:rsidRPr="009248C6" w:rsidRDefault="00DE33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419" w:dyaOrig="400">
                <v:shape id="_x0000_i1027" type="#_x0000_t75" style="width:120.85pt;height:20.05pt" o:ole="">
                  <v:imagedata r:id="rId8" o:title=""/>
                </v:shape>
                <o:OLEObject Type="Embed" ProgID="Equation.3" ShapeID="_x0000_i1027" DrawAspect="Content" ObjectID="_1389438198" r:id="rId9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DE337E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DE337E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E337E" w:rsidRPr="009248C6" w:rsidRDefault="00DE337E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4</w:t>
                  </w:r>
                </w:p>
              </w:tc>
            </w:tr>
          </w:tbl>
          <w:p w:rsidR="00DE337E" w:rsidRPr="009248C6" w:rsidRDefault="00DE337E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E337E" w:rsidRPr="009248C6" w:rsidRDefault="00DE33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200" w:dyaOrig="360">
                <v:shape id="_x0000_i1028" type="#_x0000_t75" style="width:110.2pt;height:18.15pt" o:ole="">
                  <v:imagedata r:id="rId10" o:title=""/>
                </v:shape>
                <o:OLEObject Type="Embed" ProgID="Equation.3" ShapeID="_x0000_i1028" DrawAspect="Content" ObjectID="_1389438199" r:id="rId11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DE337E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DE337E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E337E" w:rsidRPr="009248C6" w:rsidRDefault="00DE337E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5</w:t>
                  </w:r>
                </w:p>
              </w:tc>
            </w:tr>
          </w:tbl>
          <w:p w:rsidR="00DE337E" w:rsidRPr="009248C6" w:rsidRDefault="00DE337E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E337E" w:rsidRPr="009248C6" w:rsidRDefault="00DE33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600" w:dyaOrig="360">
                <v:shape id="_x0000_i1029" type="#_x0000_t75" style="width:129.6pt;height:18.15pt" o:ole="">
                  <v:imagedata r:id="rId12" o:title=""/>
                </v:shape>
                <o:OLEObject Type="Embed" ProgID="Equation.3" ShapeID="_x0000_i1029" DrawAspect="Content" ObjectID="_1389438200" r:id="rId13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DE337E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DE337E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E337E" w:rsidRPr="009248C6" w:rsidRDefault="00DE337E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6</w:t>
                  </w:r>
                </w:p>
              </w:tc>
            </w:tr>
          </w:tbl>
          <w:p w:rsidR="00DE337E" w:rsidRPr="009248C6" w:rsidRDefault="00DE337E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E337E" w:rsidRPr="009248C6" w:rsidRDefault="00DE33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600" w:dyaOrig="380">
                <v:shape id="_x0000_i1030" type="#_x0000_t75" style="width:129.6pt;height:18.8pt" o:ole="">
                  <v:imagedata r:id="rId14" o:title=""/>
                </v:shape>
                <o:OLEObject Type="Embed" ProgID="Equation.3" ShapeID="_x0000_i1030" DrawAspect="Content" ObjectID="_1389438201" r:id="rId15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DE337E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DE337E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E337E" w:rsidRPr="009248C6" w:rsidRDefault="00DE337E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1</w:t>
                  </w:r>
                </w:p>
              </w:tc>
            </w:tr>
          </w:tbl>
          <w:p w:rsidR="00DE337E" w:rsidRPr="009248C6" w:rsidRDefault="00DE337E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E337E" w:rsidRPr="009248C6" w:rsidRDefault="00DE33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040" w:dyaOrig="360">
                <v:shape id="_x0000_i1031" type="#_x0000_t75" style="width:102.05pt;height:18.15pt" o:ole="">
                  <v:imagedata r:id="rId16" o:title=""/>
                </v:shape>
                <o:OLEObject Type="Embed" ProgID="Equation.3" ShapeID="_x0000_i1031" DrawAspect="Content" ObjectID="_1389438202" r:id="rId17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В ответ запишите сумму корней.</w:t>
            </w:r>
          </w:p>
        </w:tc>
      </w:tr>
      <w:tr w:rsidR="00DE337E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DE337E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E337E" w:rsidRPr="009248C6" w:rsidRDefault="00DE337E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2</w:t>
                  </w:r>
                </w:p>
              </w:tc>
            </w:tr>
          </w:tbl>
          <w:p w:rsidR="00DE337E" w:rsidRPr="009248C6" w:rsidRDefault="00DE337E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E337E" w:rsidRPr="009248C6" w:rsidRDefault="00DE33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="00DC10D9"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940" w:dyaOrig="440">
                <v:shape id="_x0000_i1156" type="#_x0000_t75" style="width:196.6pt;height:21.9pt" o:ole="">
                  <v:imagedata r:id="rId18" o:title=""/>
                </v:shape>
                <o:OLEObject Type="Embed" ProgID="Equation.3" ShapeID="_x0000_i1156" DrawAspect="Content" ObjectID="_1389438203" r:id="rId19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</w:tbl>
    <w:p w:rsidR="009B7BC1" w:rsidRDefault="009B7BC1" w:rsidP="009B7BC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248C6">
        <w:rPr>
          <w:rFonts w:ascii="Times New Roman" w:hAnsi="Times New Roman" w:cs="Times New Roman"/>
          <w:b/>
          <w:sz w:val="24"/>
          <w:szCs w:val="24"/>
        </w:rPr>
        <w:t>Зачет по решению иррациональных уравнений</w:t>
      </w:r>
    </w:p>
    <w:p w:rsidR="00713EFC" w:rsidRPr="009248C6" w:rsidRDefault="00713EFC" w:rsidP="00713EFC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248C6">
        <w:rPr>
          <w:rFonts w:ascii="Times New Roman" w:hAnsi="Times New Roman" w:cs="Times New Roman"/>
          <w:b/>
          <w:sz w:val="24"/>
          <w:szCs w:val="24"/>
          <w:u w:val="single"/>
        </w:rPr>
        <w:t>Вариант №2</w:t>
      </w:r>
    </w:p>
    <w:tbl>
      <w:tblPr>
        <w:tblW w:w="9961" w:type="dxa"/>
        <w:tblInd w:w="-72" w:type="dxa"/>
        <w:tblBorders>
          <w:top w:val="single" w:sz="4" w:space="0" w:color="auto"/>
        </w:tblBorders>
        <w:tblLayout w:type="fixed"/>
        <w:tblLook w:val="04A0"/>
      </w:tblPr>
      <w:tblGrid>
        <w:gridCol w:w="1440"/>
        <w:gridCol w:w="8521"/>
      </w:tblGrid>
      <w:tr w:rsidR="00713EFC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713EFC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13EFC" w:rsidRPr="009248C6" w:rsidRDefault="00713EFC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1</w:t>
                  </w:r>
                </w:p>
              </w:tc>
            </w:tr>
          </w:tbl>
          <w:p w:rsidR="00713EFC" w:rsidRPr="009248C6" w:rsidRDefault="00713EFC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13EFC" w:rsidRPr="009248C6" w:rsidRDefault="00713E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Запишите сумму корней уравнения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559" w:dyaOrig="400">
                <v:shape id="_x0000_i1033" type="#_x0000_t75" style="width:78.25pt;height:20.05pt" o:ole="">
                  <v:imagedata r:id="rId20" o:title=""/>
                </v:shape>
                <o:OLEObject Type="Embed" ProgID="Equation.3" ShapeID="_x0000_i1033" DrawAspect="Content" ObjectID="_1389438204" r:id="rId21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713EFC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713EFC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13EFC" w:rsidRPr="009248C6" w:rsidRDefault="00713EFC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2</w:t>
                  </w:r>
                </w:p>
              </w:tc>
            </w:tr>
          </w:tbl>
          <w:p w:rsidR="00713EFC" w:rsidRPr="009248C6" w:rsidRDefault="00713EFC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13EFC" w:rsidRPr="009248C6" w:rsidRDefault="00713E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899" w:dyaOrig="400">
                <v:shape id="_x0000_i1034" type="#_x0000_t75" style="width:95.15pt;height:20.05pt" o:ole="">
                  <v:imagedata r:id="rId22" o:title=""/>
                </v:shape>
                <o:OLEObject Type="Embed" ProgID="Equation.3" ShapeID="_x0000_i1034" DrawAspect="Content" ObjectID="_1389438205" r:id="rId23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713EFC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713EFC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13EFC" w:rsidRPr="009248C6" w:rsidRDefault="00713EFC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3</w:t>
                  </w:r>
                </w:p>
              </w:tc>
            </w:tr>
          </w:tbl>
          <w:p w:rsidR="00713EFC" w:rsidRPr="009248C6" w:rsidRDefault="00713EFC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13EFC" w:rsidRPr="009248C6" w:rsidRDefault="00713E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939" w:dyaOrig="400">
                <v:shape id="_x0000_i1035" type="#_x0000_t75" style="width:97.05pt;height:20.05pt" o:ole="">
                  <v:imagedata r:id="rId24" o:title=""/>
                </v:shape>
                <o:OLEObject Type="Embed" ProgID="Equation.3" ShapeID="_x0000_i1035" DrawAspect="Content" ObjectID="_1389438206" r:id="rId25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713EFC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713EFC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13EFC" w:rsidRPr="009248C6" w:rsidRDefault="00713EFC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4</w:t>
                  </w:r>
                </w:p>
              </w:tc>
            </w:tr>
          </w:tbl>
          <w:p w:rsidR="00713EFC" w:rsidRPr="009248C6" w:rsidRDefault="00713EFC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13EFC" w:rsidRPr="009248C6" w:rsidRDefault="00713E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100" w:dyaOrig="360">
                <v:shape id="_x0000_i1036" type="#_x0000_t75" style="width:105.2pt;height:18.15pt" o:ole="">
                  <v:imagedata r:id="rId26" o:title=""/>
                </v:shape>
                <o:OLEObject Type="Embed" ProgID="Equation.3" ShapeID="_x0000_i1036" DrawAspect="Content" ObjectID="_1389438207" r:id="rId27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713EFC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713EFC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13EFC" w:rsidRPr="009248C6" w:rsidRDefault="00713EFC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lastRenderedPageBreak/>
                    <w:t>B5</w:t>
                  </w:r>
                </w:p>
              </w:tc>
            </w:tr>
          </w:tbl>
          <w:p w:rsidR="00713EFC" w:rsidRPr="009248C6" w:rsidRDefault="00713EFC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13EFC" w:rsidRPr="009248C6" w:rsidRDefault="00713E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620" w:dyaOrig="360">
                <v:shape id="_x0000_i1037" type="#_x0000_t75" style="width:131.5pt;height:18.15pt" o:ole="">
                  <v:imagedata r:id="rId28" o:title=""/>
                </v:shape>
                <o:OLEObject Type="Embed" ProgID="Equation.3" ShapeID="_x0000_i1037" DrawAspect="Content" ObjectID="_1389438208" r:id="rId29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713EFC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713EFC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13EFC" w:rsidRPr="009248C6" w:rsidRDefault="00713EFC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6</w:t>
                  </w:r>
                </w:p>
              </w:tc>
            </w:tr>
          </w:tbl>
          <w:p w:rsidR="00713EFC" w:rsidRPr="009248C6" w:rsidRDefault="00713EFC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13EFC" w:rsidRPr="009248C6" w:rsidRDefault="00713E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479" w:dyaOrig="420">
                <v:shape id="_x0000_i1038" type="#_x0000_t75" style="width:123.95pt;height:21.3pt" o:ole="">
                  <v:imagedata r:id="rId30" o:title=""/>
                </v:shape>
                <o:OLEObject Type="Embed" ProgID="Equation.3" ShapeID="_x0000_i1038" DrawAspect="Content" ObjectID="_1389438209" r:id="rId31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713EFC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713EFC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13EFC" w:rsidRPr="009248C6" w:rsidRDefault="00713EFC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1</w:t>
                  </w:r>
                </w:p>
              </w:tc>
            </w:tr>
          </w:tbl>
          <w:p w:rsidR="00713EFC" w:rsidRPr="009248C6" w:rsidRDefault="00713EFC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13EFC" w:rsidRPr="009248C6" w:rsidRDefault="00713E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900" w:dyaOrig="360">
                <v:shape id="_x0000_i1039" type="#_x0000_t75" style="width:95.15pt;height:18.15pt" o:ole="">
                  <v:imagedata r:id="rId32" o:title=""/>
                </v:shape>
                <o:OLEObject Type="Embed" ProgID="Equation.3" ShapeID="_x0000_i1039" DrawAspect="Content" ObjectID="_1389438210" r:id="rId33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В ответ запишите сумму корней.</w:t>
            </w:r>
          </w:p>
        </w:tc>
      </w:tr>
      <w:tr w:rsidR="00713EFC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713EFC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13EFC" w:rsidRPr="009248C6" w:rsidRDefault="00713EFC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2</w:t>
                  </w:r>
                </w:p>
              </w:tc>
            </w:tr>
          </w:tbl>
          <w:p w:rsidR="00713EFC" w:rsidRPr="009248C6" w:rsidRDefault="00713EFC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13EFC" w:rsidRPr="009248C6" w:rsidRDefault="00713E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4380" w:dyaOrig="440">
                <v:shape id="_x0000_i1040" type="#_x0000_t75" style="width:219.15pt;height:21.9pt" o:ole="">
                  <v:imagedata r:id="rId34" o:title=""/>
                </v:shape>
                <o:OLEObject Type="Embed" ProgID="Equation.3" ShapeID="_x0000_i1040" DrawAspect="Content" ObjectID="_1389438211" r:id="rId35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</w:tbl>
    <w:p w:rsidR="009B7BC1" w:rsidRPr="009248C6" w:rsidRDefault="009B7BC1" w:rsidP="009B7BC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248C6">
        <w:rPr>
          <w:rFonts w:ascii="Times New Roman" w:hAnsi="Times New Roman" w:cs="Times New Roman"/>
          <w:b/>
          <w:sz w:val="24"/>
          <w:szCs w:val="24"/>
        </w:rPr>
        <w:t>Зачет по решению иррациональных уравнений</w:t>
      </w:r>
    </w:p>
    <w:p w:rsidR="00AA5C33" w:rsidRPr="009248C6" w:rsidRDefault="00AA5C33" w:rsidP="00AA5C33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248C6">
        <w:rPr>
          <w:rFonts w:ascii="Times New Roman" w:hAnsi="Times New Roman" w:cs="Times New Roman"/>
          <w:b/>
          <w:sz w:val="24"/>
          <w:szCs w:val="24"/>
          <w:u w:val="single"/>
        </w:rPr>
        <w:t>Вариант №3</w:t>
      </w:r>
    </w:p>
    <w:tbl>
      <w:tblPr>
        <w:tblW w:w="9961" w:type="dxa"/>
        <w:tblInd w:w="-72" w:type="dxa"/>
        <w:tblBorders>
          <w:top w:val="single" w:sz="4" w:space="0" w:color="auto"/>
        </w:tblBorders>
        <w:tblLayout w:type="fixed"/>
        <w:tblLook w:val="04A0"/>
      </w:tblPr>
      <w:tblGrid>
        <w:gridCol w:w="1440"/>
        <w:gridCol w:w="8521"/>
      </w:tblGrid>
      <w:tr w:rsidR="00AA5C33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AA5C33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A5C33" w:rsidRPr="009248C6" w:rsidRDefault="00AA5C33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1</w:t>
                  </w:r>
                </w:p>
              </w:tc>
            </w:tr>
          </w:tbl>
          <w:p w:rsidR="00AA5C33" w:rsidRPr="009248C6" w:rsidRDefault="00AA5C33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AA5C33" w:rsidRPr="009248C6" w:rsidRDefault="00AA5C3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Запишите сумму корней уравнения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660" w:dyaOrig="400">
                <v:shape id="_x0000_i1041" type="#_x0000_t75" style="width:83.25pt;height:20.05pt" o:ole="">
                  <v:imagedata r:id="rId36" o:title=""/>
                </v:shape>
                <o:OLEObject Type="Embed" ProgID="Equation.3" ShapeID="_x0000_i1041" DrawAspect="Content" ObjectID="_1389438212" r:id="rId37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AA5C33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AA5C33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A5C33" w:rsidRPr="009248C6" w:rsidRDefault="00AA5C33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2</w:t>
                  </w:r>
                </w:p>
              </w:tc>
            </w:tr>
          </w:tbl>
          <w:p w:rsidR="00AA5C33" w:rsidRPr="009248C6" w:rsidRDefault="00AA5C33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AA5C33" w:rsidRPr="009248C6" w:rsidRDefault="00AA5C3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859" w:dyaOrig="400">
                <v:shape id="_x0000_i1042" type="#_x0000_t75" style="width:93.3pt;height:20.05pt" o:ole="">
                  <v:imagedata r:id="rId38" o:title=""/>
                </v:shape>
                <o:OLEObject Type="Embed" ProgID="Equation.3" ShapeID="_x0000_i1042" DrawAspect="Content" ObjectID="_1389438213" r:id="rId39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AA5C33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AA5C33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A5C33" w:rsidRPr="009248C6" w:rsidRDefault="00AA5C33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3</w:t>
                  </w:r>
                </w:p>
              </w:tc>
            </w:tr>
          </w:tbl>
          <w:p w:rsidR="00AA5C33" w:rsidRPr="009248C6" w:rsidRDefault="00AA5C33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AA5C33" w:rsidRPr="009248C6" w:rsidRDefault="00AA5C3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180" w:dyaOrig="400">
                <v:shape id="_x0000_i1043" type="#_x0000_t75" style="width:108.95pt;height:20.05pt" o:ole="">
                  <v:imagedata r:id="rId40" o:title=""/>
                </v:shape>
                <o:OLEObject Type="Embed" ProgID="Equation.3" ShapeID="_x0000_i1043" DrawAspect="Content" ObjectID="_1389438214" r:id="rId41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AA5C33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AA5C33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A5C33" w:rsidRPr="009248C6" w:rsidRDefault="00AA5C33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4</w:t>
                  </w:r>
                </w:p>
              </w:tc>
            </w:tr>
          </w:tbl>
          <w:p w:rsidR="00AA5C33" w:rsidRPr="009248C6" w:rsidRDefault="00AA5C33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AA5C33" w:rsidRPr="009248C6" w:rsidRDefault="00AA5C3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140" w:dyaOrig="360">
                <v:shape id="_x0000_i1044" type="#_x0000_t75" style="width:107.05pt;height:18.15pt" o:ole="">
                  <v:imagedata r:id="rId42" o:title=""/>
                </v:shape>
                <o:OLEObject Type="Embed" ProgID="Equation.3" ShapeID="_x0000_i1044" DrawAspect="Content" ObjectID="_1389438215" r:id="rId43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AA5C33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AA5C33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A5C33" w:rsidRPr="009248C6" w:rsidRDefault="00AA5C33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5</w:t>
                  </w:r>
                </w:p>
              </w:tc>
            </w:tr>
          </w:tbl>
          <w:p w:rsidR="00AA5C33" w:rsidRPr="009248C6" w:rsidRDefault="00AA5C33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AA5C33" w:rsidRPr="009248C6" w:rsidRDefault="00AA5C3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700" w:dyaOrig="360">
                <v:shape id="_x0000_i1045" type="#_x0000_t75" style="width:135.25pt;height:18.15pt" o:ole="">
                  <v:imagedata r:id="rId44" o:title=""/>
                </v:shape>
                <o:OLEObject Type="Embed" ProgID="Equation.3" ShapeID="_x0000_i1045" DrawAspect="Content" ObjectID="_1389438216" r:id="rId45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AA5C33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AA5C33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A5C33" w:rsidRPr="009248C6" w:rsidRDefault="00AA5C33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6</w:t>
                  </w:r>
                </w:p>
              </w:tc>
            </w:tr>
          </w:tbl>
          <w:p w:rsidR="00AA5C33" w:rsidRPr="009248C6" w:rsidRDefault="00AA5C33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AA5C33" w:rsidRPr="009248C6" w:rsidRDefault="00AA5C3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939" w:dyaOrig="380">
                <v:shape id="_x0000_i1046" type="#_x0000_t75" style="width:97.05pt;height:18.8pt" o:ole="">
                  <v:imagedata r:id="rId46" o:title=""/>
                </v:shape>
                <o:OLEObject Type="Embed" ProgID="Equation.3" ShapeID="_x0000_i1046" DrawAspect="Content" ObjectID="_1389438217" r:id="rId47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AA5C33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AA5C33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A5C33" w:rsidRPr="009248C6" w:rsidRDefault="00AA5C33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1</w:t>
                  </w:r>
                </w:p>
              </w:tc>
            </w:tr>
          </w:tbl>
          <w:p w:rsidR="00AA5C33" w:rsidRPr="009248C6" w:rsidRDefault="00AA5C33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AA5C33" w:rsidRPr="009248C6" w:rsidRDefault="00AA5C3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060" w:dyaOrig="360">
                <v:shape id="_x0000_i1047" type="#_x0000_t75" style="width:102.7pt;height:18.15pt" o:ole="">
                  <v:imagedata r:id="rId48" o:title=""/>
                </v:shape>
                <o:OLEObject Type="Embed" ProgID="Equation.3" ShapeID="_x0000_i1047" DrawAspect="Content" ObjectID="_1389438218" r:id="rId49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В ответ запишите сумму корней.</w:t>
            </w:r>
          </w:p>
        </w:tc>
      </w:tr>
      <w:tr w:rsidR="00AA5C33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AA5C33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A5C33" w:rsidRPr="009248C6" w:rsidRDefault="00AA5C33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2</w:t>
                  </w:r>
                </w:p>
              </w:tc>
            </w:tr>
          </w:tbl>
          <w:p w:rsidR="00AA5C33" w:rsidRPr="009248C6" w:rsidRDefault="00AA5C33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AA5C33" w:rsidRPr="009248C6" w:rsidRDefault="00AA5C3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820" w:dyaOrig="440">
                <v:shape id="_x0000_i1048" type="#_x0000_t75" style="width:190.95pt;height:21.9pt" o:ole="">
                  <v:imagedata r:id="rId50" o:title=""/>
                </v:shape>
                <o:OLEObject Type="Embed" ProgID="Equation.3" ShapeID="_x0000_i1048" DrawAspect="Content" ObjectID="_1389438219" r:id="rId51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</w:tbl>
    <w:p w:rsidR="004F2A2F" w:rsidRDefault="004F2A2F" w:rsidP="009B7BC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F2A2F" w:rsidRDefault="004F2A2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9B7BC1" w:rsidRPr="009248C6" w:rsidRDefault="009B7BC1" w:rsidP="009B7BC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248C6">
        <w:rPr>
          <w:rFonts w:ascii="Times New Roman" w:hAnsi="Times New Roman" w:cs="Times New Roman"/>
          <w:b/>
          <w:sz w:val="24"/>
          <w:szCs w:val="24"/>
        </w:rPr>
        <w:lastRenderedPageBreak/>
        <w:t>Зачет по решению иррациональных уравнений</w:t>
      </w:r>
    </w:p>
    <w:p w:rsidR="007D186C" w:rsidRPr="009248C6" w:rsidRDefault="007D186C" w:rsidP="007D186C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248C6">
        <w:rPr>
          <w:rFonts w:ascii="Times New Roman" w:hAnsi="Times New Roman" w:cs="Times New Roman"/>
          <w:b/>
          <w:sz w:val="24"/>
          <w:szCs w:val="24"/>
          <w:u w:val="single"/>
        </w:rPr>
        <w:t>Вариант №4</w:t>
      </w:r>
    </w:p>
    <w:tbl>
      <w:tblPr>
        <w:tblW w:w="9961" w:type="dxa"/>
        <w:tblInd w:w="-72" w:type="dxa"/>
        <w:tblLayout w:type="fixed"/>
        <w:tblLook w:val="04A0"/>
      </w:tblPr>
      <w:tblGrid>
        <w:gridCol w:w="1440"/>
        <w:gridCol w:w="8521"/>
      </w:tblGrid>
      <w:tr w:rsidR="007D186C" w:rsidRPr="009248C6" w:rsidTr="004F2A2F">
        <w:trPr>
          <w:cantSplit/>
          <w:trHeight w:val="1021"/>
        </w:trPr>
        <w:tc>
          <w:tcPr>
            <w:tcW w:w="1440" w:type="dxa"/>
            <w:hideMark/>
          </w:tcPr>
          <w:tbl>
            <w:tblPr>
              <w:tblW w:w="1140" w:type="dxa"/>
              <w:tblBorders>
                <w:left w:val="single" w:sz="4" w:space="0" w:color="auto"/>
                <w:bottom w:val="single" w:sz="4" w:space="0" w:color="auto"/>
                <w:right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7D186C" w:rsidRPr="009248C6" w:rsidTr="009B7BC1">
              <w:tc>
                <w:tcPr>
                  <w:tcW w:w="1147" w:type="dxa"/>
                  <w:tcBorders>
                    <w:top w:val="single" w:sz="4" w:space="0" w:color="auto"/>
                    <w:bottom w:val="single" w:sz="4" w:space="0" w:color="auto"/>
                  </w:tcBorders>
                  <w:hideMark/>
                </w:tcPr>
                <w:p w:rsidR="007D186C" w:rsidRPr="009248C6" w:rsidRDefault="007D186C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1</w:t>
                  </w:r>
                </w:p>
              </w:tc>
            </w:tr>
          </w:tbl>
          <w:p w:rsidR="007D186C" w:rsidRPr="009248C6" w:rsidRDefault="007D186C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7D186C" w:rsidRPr="009248C6" w:rsidRDefault="007D1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Запишите сумму корней уравнения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599" w:dyaOrig="400">
                <v:shape id="_x0000_i1049" type="#_x0000_t75" style="width:80.15pt;height:20.05pt" o:ole="">
                  <v:imagedata r:id="rId52" o:title=""/>
                </v:shape>
                <o:OLEObject Type="Embed" ProgID="Equation.3" ShapeID="_x0000_i1049" DrawAspect="Content" ObjectID="_1389438220" r:id="rId53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7D186C" w:rsidRPr="009248C6" w:rsidTr="004F2A2F">
        <w:tblPrEx>
          <w:tblBorders>
            <w:top w:val="single" w:sz="4" w:space="0" w:color="auto"/>
          </w:tblBorders>
        </w:tblPrEx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7D186C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D186C" w:rsidRPr="009248C6" w:rsidRDefault="007D186C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2</w:t>
                  </w:r>
                </w:p>
              </w:tc>
            </w:tr>
          </w:tbl>
          <w:p w:rsidR="007D186C" w:rsidRPr="009248C6" w:rsidRDefault="007D186C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D186C" w:rsidRPr="009248C6" w:rsidRDefault="007D1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520" w:dyaOrig="400">
                <v:shape id="_x0000_i1050" type="#_x0000_t75" style="width:125.85pt;height:20.05pt" o:ole="">
                  <v:imagedata r:id="rId54" o:title=""/>
                </v:shape>
                <o:OLEObject Type="Embed" ProgID="Equation.3" ShapeID="_x0000_i1050" DrawAspect="Content" ObjectID="_1389438221" r:id="rId55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7D186C" w:rsidRPr="009248C6" w:rsidTr="004F2A2F">
        <w:tblPrEx>
          <w:tblBorders>
            <w:top w:val="single" w:sz="4" w:space="0" w:color="auto"/>
          </w:tblBorders>
        </w:tblPrEx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7D186C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D186C" w:rsidRPr="009248C6" w:rsidRDefault="007D186C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3</w:t>
                  </w:r>
                </w:p>
              </w:tc>
            </w:tr>
          </w:tbl>
          <w:p w:rsidR="007D186C" w:rsidRPr="009248C6" w:rsidRDefault="007D186C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D186C" w:rsidRPr="009248C6" w:rsidRDefault="007D1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139" w:dyaOrig="400">
                <v:shape id="_x0000_i1051" type="#_x0000_t75" style="width:107.05pt;height:20.05pt" o:ole="">
                  <v:imagedata r:id="rId56" o:title=""/>
                </v:shape>
                <o:OLEObject Type="Embed" ProgID="Equation.3" ShapeID="_x0000_i1051" DrawAspect="Content" ObjectID="_1389438222" r:id="rId57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7D186C" w:rsidRPr="009248C6" w:rsidTr="004F2A2F">
        <w:tblPrEx>
          <w:tblBorders>
            <w:top w:val="single" w:sz="4" w:space="0" w:color="auto"/>
          </w:tblBorders>
        </w:tblPrEx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7D186C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D186C" w:rsidRPr="009248C6" w:rsidRDefault="007D186C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4</w:t>
                  </w:r>
                </w:p>
              </w:tc>
            </w:tr>
          </w:tbl>
          <w:p w:rsidR="007D186C" w:rsidRPr="009248C6" w:rsidRDefault="007D186C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D186C" w:rsidRPr="009248C6" w:rsidRDefault="007D1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160" w:dyaOrig="360">
                <v:shape id="_x0000_i1052" type="#_x0000_t75" style="width:108.3pt;height:18.15pt" o:ole="">
                  <v:imagedata r:id="rId58" o:title=""/>
                </v:shape>
                <o:OLEObject Type="Embed" ProgID="Equation.3" ShapeID="_x0000_i1052" DrawAspect="Content" ObjectID="_1389438223" r:id="rId59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7D186C" w:rsidRPr="009248C6" w:rsidTr="004F2A2F">
        <w:tblPrEx>
          <w:tblBorders>
            <w:top w:val="single" w:sz="4" w:space="0" w:color="auto"/>
          </w:tblBorders>
        </w:tblPrEx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7D186C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D186C" w:rsidRPr="009248C6" w:rsidRDefault="007D186C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5</w:t>
                  </w:r>
                </w:p>
              </w:tc>
            </w:tr>
          </w:tbl>
          <w:p w:rsidR="007D186C" w:rsidRPr="009248C6" w:rsidRDefault="007D186C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D186C" w:rsidRPr="009248C6" w:rsidRDefault="007D1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900" w:dyaOrig="360">
                <v:shape id="_x0000_i1053" type="#_x0000_t75" style="width:144.65pt;height:18.15pt" o:ole="">
                  <v:imagedata r:id="rId60" o:title=""/>
                </v:shape>
                <o:OLEObject Type="Embed" ProgID="Equation.3" ShapeID="_x0000_i1053" DrawAspect="Content" ObjectID="_1389438224" r:id="rId61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7D186C" w:rsidRPr="009248C6" w:rsidTr="004F2A2F">
        <w:tblPrEx>
          <w:tblBorders>
            <w:top w:val="single" w:sz="4" w:space="0" w:color="auto"/>
          </w:tblBorders>
        </w:tblPrEx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7D186C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D186C" w:rsidRPr="009248C6" w:rsidRDefault="007D186C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6</w:t>
                  </w:r>
                </w:p>
              </w:tc>
            </w:tr>
          </w:tbl>
          <w:p w:rsidR="007D186C" w:rsidRPr="009248C6" w:rsidRDefault="007D186C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D186C" w:rsidRPr="009248C6" w:rsidRDefault="007D1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399" w:dyaOrig="420">
                <v:shape id="_x0000_i1054" type="#_x0000_t75" style="width:120.2pt;height:21.3pt" o:ole="">
                  <v:imagedata r:id="rId62" o:title=""/>
                </v:shape>
                <o:OLEObject Type="Embed" ProgID="Equation.3" ShapeID="_x0000_i1054" DrawAspect="Content" ObjectID="_1389438225" r:id="rId63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7D186C" w:rsidRPr="009248C6" w:rsidTr="004F2A2F">
        <w:tblPrEx>
          <w:tblBorders>
            <w:top w:val="single" w:sz="4" w:space="0" w:color="auto"/>
          </w:tblBorders>
        </w:tblPrEx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7D186C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D186C" w:rsidRPr="009248C6" w:rsidRDefault="007D186C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1</w:t>
                  </w:r>
                </w:p>
              </w:tc>
            </w:tr>
          </w:tbl>
          <w:p w:rsidR="007D186C" w:rsidRPr="009248C6" w:rsidRDefault="007D186C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D186C" w:rsidRPr="009248C6" w:rsidRDefault="007D1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900" w:dyaOrig="360">
                <v:shape id="_x0000_i1055" type="#_x0000_t75" style="width:95.15pt;height:18.15pt" o:ole="">
                  <v:imagedata r:id="rId64" o:title=""/>
                </v:shape>
                <o:OLEObject Type="Embed" ProgID="Equation.3" ShapeID="_x0000_i1055" DrawAspect="Content" ObjectID="_1389438226" r:id="rId65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В ответ запишите сумму корней.</w:t>
            </w:r>
          </w:p>
        </w:tc>
      </w:tr>
      <w:tr w:rsidR="007D186C" w:rsidRPr="009248C6" w:rsidTr="004F2A2F">
        <w:tblPrEx>
          <w:tblBorders>
            <w:top w:val="single" w:sz="4" w:space="0" w:color="auto"/>
          </w:tblBorders>
        </w:tblPrEx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7D186C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D186C" w:rsidRPr="009248C6" w:rsidRDefault="007D186C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2</w:t>
                  </w:r>
                </w:p>
              </w:tc>
            </w:tr>
          </w:tbl>
          <w:p w:rsidR="007D186C" w:rsidRPr="009248C6" w:rsidRDefault="007D186C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D186C" w:rsidRPr="009248C6" w:rsidRDefault="007D1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960" w:dyaOrig="440">
                <v:shape id="_x0000_i1056" type="#_x0000_t75" style="width:197.85pt;height:21.9pt" o:ole="">
                  <v:imagedata r:id="rId66" o:title=""/>
                </v:shape>
                <o:OLEObject Type="Embed" ProgID="Equation.3" ShapeID="_x0000_i1056" DrawAspect="Content" ObjectID="_1389438227" r:id="rId67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</w:tbl>
    <w:p w:rsidR="009B7BC1" w:rsidRPr="009248C6" w:rsidRDefault="009B7BC1" w:rsidP="009B7BC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248C6">
        <w:rPr>
          <w:rFonts w:ascii="Times New Roman" w:hAnsi="Times New Roman" w:cs="Times New Roman"/>
          <w:b/>
          <w:sz w:val="24"/>
          <w:szCs w:val="24"/>
        </w:rPr>
        <w:t>Зачет по решению иррациональных уравнений</w:t>
      </w:r>
    </w:p>
    <w:p w:rsidR="0007468C" w:rsidRPr="009248C6" w:rsidRDefault="0007468C" w:rsidP="0007468C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248C6">
        <w:rPr>
          <w:rFonts w:ascii="Times New Roman" w:hAnsi="Times New Roman" w:cs="Times New Roman"/>
          <w:b/>
          <w:sz w:val="24"/>
          <w:szCs w:val="24"/>
          <w:u w:val="single"/>
        </w:rPr>
        <w:t>Вариант №5</w:t>
      </w:r>
    </w:p>
    <w:tbl>
      <w:tblPr>
        <w:tblW w:w="9961" w:type="dxa"/>
        <w:tblInd w:w="-72" w:type="dxa"/>
        <w:tblBorders>
          <w:top w:val="single" w:sz="4" w:space="0" w:color="auto"/>
        </w:tblBorders>
        <w:tblLayout w:type="fixed"/>
        <w:tblLook w:val="04A0"/>
      </w:tblPr>
      <w:tblGrid>
        <w:gridCol w:w="1440"/>
        <w:gridCol w:w="8521"/>
      </w:tblGrid>
      <w:tr w:rsidR="0007468C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07468C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7468C" w:rsidRPr="009248C6" w:rsidRDefault="0007468C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1</w:t>
                  </w:r>
                </w:p>
              </w:tc>
            </w:tr>
          </w:tbl>
          <w:p w:rsidR="0007468C" w:rsidRPr="009248C6" w:rsidRDefault="0007468C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07468C" w:rsidRPr="009248C6" w:rsidRDefault="000746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Запишите сумму корней уравнения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639" w:dyaOrig="400">
                <v:shape id="_x0000_i1057" type="#_x0000_t75" style="width:82pt;height:20.05pt" o:ole="">
                  <v:imagedata r:id="rId68" o:title=""/>
                </v:shape>
                <o:OLEObject Type="Embed" ProgID="Equation.3" ShapeID="_x0000_i1057" DrawAspect="Content" ObjectID="_1389438228" r:id="rId69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07468C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07468C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7468C" w:rsidRPr="009248C6" w:rsidRDefault="0007468C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2</w:t>
                  </w:r>
                </w:p>
              </w:tc>
            </w:tr>
          </w:tbl>
          <w:p w:rsidR="0007468C" w:rsidRPr="009248C6" w:rsidRDefault="0007468C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07468C" w:rsidRPr="009248C6" w:rsidRDefault="000746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800" w:dyaOrig="400">
                <v:shape id="_x0000_i1058" type="#_x0000_t75" style="width:90.15pt;height:20.05pt" o:ole="">
                  <v:imagedata r:id="rId70" o:title=""/>
                </v:shape>
                <o:OLEObject Type="Embed" ProgID="Equation.3" ShapeID="_x0000_i1058" DrawAspect="Content" ObjectID="_1389438229" r:id="rId71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07468C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07468C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7468C" w:rsidRPr="009248C6" w:rsidRDefault="0007468C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3</w:t>
                  </w:r>
                </w:p>
              </w:tc>
            </w:tr>
          </w:tbl>
          <w:p w:rsidR="0007468C" w:rsidRPr="009248C6" w:rsidRDefault="0007468C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07468C" w:rsidRPr="009248C6" w:rsidRDefault="000746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939" w:dyaOrig="400">
                <v:shape id="_x0000_i1059" type="#_x0000_t75" style="width:97.05pt;height:20.05pt" o:ole="">
                  <v:imagedata r:id="rId72" o:title=""/>
                </v:shape>
                <o:OLEObject Type="Embed" ProgID="Equation.3" ShapeID="_x0000_i1059" DrawAspect="Content" ObjectID="_1389438230" r:id="rId73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07468C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07468C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7468C" w:rsidRPr="009248C6" w:rsidRDefault="0007468C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4</w:t>
                  </w:r>
                </w:p>
              </w:tc>
            </w:tr>
          </w:tbl>
          <w:p w:rsidR="0007468C" w:rsidRPr="009248C6" w:rsidRDefault="0007468C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07468C" w:rsidRPr="009248C6" w:rsidRDefault="000746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040" w:dyaOrig="360">
                <v:shape id="_x0000_i1060" type="#_x0000_t75" style="width:102.05pt;height:18.15pt" o:ole="">
                  <v:imagedata r:id="rId74" o:title=""/>
                </v:shape>
                <o:OLEObject Type="Embed" ProgID="Equation.3" ShapeID="_x0000_i1060" DrawAspect="Content" ObjectID="_1389438231" r:id="rId75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07468C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07468C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7468C" w:rsidRPr="009248C6" w:rsidRDefault="0007468C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lastRenderedPageBreak/>
                    <w:t>B5</w:t>
                  </w:r>
                </w:p>
              </w:tc>
            </w:tr>
          </w:tbl>
          <w:p w:rsidR="0007468C" w:rsidRPr="009248C6" w:rsidRDefault="0007468C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07468C" w:rsidRPr="009248C6" w:rsidRDefault="000746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560" w:dyaOrig="360">
                <v:shape id="_x0000_i1061" type="#_x0000_t75" style="width:128.35pt;height:18.15pt" o:ole="">
                  <v:imagedata r:id="rId76" o:title=""/>
                </v:shape>
                <o:OLEObject Type="Embed" ProgID="Equation.3" ShapeID="_x0000_i1061" DrawAspect="Content" ObjectID="_1389438232" r:id="rId77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07468C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07468C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7468C" w:rsidRPr="009248C6" w:rsidRDefault="0007468C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6</w:t>
                  </w:r>
                </w:p>
              </w:tc>
            </w:tr>
          </w:tbl>
          <w:p w:rsidR="0007468C" w:rsidRPr="009248C6" w:rsidRDefault="0007468C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07468C" w:rsidRPr="009248C6" w:rsidRDefault="000746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540" w:dyaOrig="420">
                <v:shape id="_x0000_i1062" type="#_x0000_t75" style="width:126.45pt;height:21.3pt" o:ole="">
                  <v:imagedata r:id="rId78" o:title=""/>
                </v:shape>
                <o:OLEObject Type="Embed" ProgID="Equation.3" ShapeID="_x0000_i1062" DrawAspect="Content" ObjectID="_1389438233" r:id="rId79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07468C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07468C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7468C" w:rsidRPr="009248C6" w:rsidRDefault="0007468C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1</w:t>
                  </w:r>
                </w:p>
              </w:tc>
            </w:tr>
          </w:tbl>
          <w:p w:rsidR="0007468C" w:rsidRPr="009248C6" w:rsidRDefault="0007468C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07468C" w:rsidRPr="009248C6" w:rsidRDefault="000746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160" w:dyaOrig="360">
                <v:shape id="_x0000_i1063" type="#_x0000_t75" style="width:108.3pt;height:18.15pt" o:ole="">
                  <v:imagedata r:id="rId80" o:title=""/>
                </v:shape>
                <o:OLEObject Type="Embed" ProgID="Equation.3" ShapeID="_x0000_i1063" DrawAspect="Content" ObjectID="_1389438234" r:id="rId81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В ответ запишите сумму корней.</w:t>
            </w:r>
          </w:p>
        </w:tc>
      </w:tr>
      <w:tr w:rsidR="0007468C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07468C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7468C" w:rsidRPr="009248C6" w:rsidRDefault="0007468C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2</w:t>
                  </w:r>
                </w:p>
              </w:tc>
            </w:tr>
          </w:tbl>
          <w:p w:rsidR="0007468C" w:rsidRPr="009248C6" w:rsidRDefault="0007468C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07468C" w:rsidRPr="009248C6" w:rsidRDefault="000746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4340" w:dyaOrig="440">
                <v:shape id="_x0000_i1064" type="#_x0000_t75" style="width:216.65pt;height:21.9pt" o:ole="">
                  <v:imagedata r:id="rId82" o:title=""/>
                </v:shape>
                <o:OLEObject Type="Embed" ProgID="Equation.3" ShapeID="_x0000_i1064" DrawAspect="Content" ObjectID="_1389438235" r:id="rId83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</w:tbl>
    <w:p w:rsidR="009B7BC1" w:rsidRPr="009248C6" w:rsidRDefault="009B7BC1" w:rsidP="009B7BC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248C6">
        <w:rPr>
          <w:rFonts w:ascii="Times New Roman" w:hAnsi="Times New Roman" w:cs="Times New Roman"/>
          <w:b/>
          <w:sz w:val="24"/>
          <w:szCs w:val="24"/>
        </w:rPr>
        <w:t>Зачет по решению иррациональных уравнений</w:t>
      </w:r>
    </w:p>
    <w:p w:rsidR="002E3B84" w:rsidRPr="009248C6" w:rsidRDefault="002E3B84" w:rsidP="002E3B84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248C6">
        <w:rPr>
          <w:rFonts w:ascii="Times New Roman" w:hAnsi="Times New Roman" w:cs="Times New Roman"/>
          <w:b/>
          <w:sz w:val="24"/>
          <w:szCs w:val="24"/>
          <w:u w:val="single"/>
        </w:rPr>
        <w:t>Вариант №6</w:t>
      </w:r>
    </w:p>
    <w:tbl>
      <w:tblPr>
        <w:tblW w:w="9961" w:type="dxa"/>
        <w:tblInd w:w="-72" w:type="dxa"/>
        <w:tblBorders>
          <w:top w:val="single" w:sz="4" w:space="0" w:color="auto"/>
        </w:tblBorders>
        <w:tblLayout w:type="fixed"/>
        <w:tblLook w:val="04A0"/>
      </w:tblPr>
      <w:tblGrid>
        <w:gridCol w:w="1440"/>
        <w:gridCol w:w="8521"/>
      </w:tblGrid>
      <w:tr w:rsidR="002E3B84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2E3B84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3B84" w:rsidRPr="009248C6" w:rsidRDefault="002E3B84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1</w:t>
                  </w:r>
                </w:p>
              </w:tc>
            </w:tr>
          </w:tbl>
          <w:p w:rsidR="002E3B84" w:rsidRPr="009248C6" w:rsidRDefault="002E3B84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2E3B84" w:rsidRPr="009248C6" w:rsidRDefault="002E3B8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Запишите сумму корней уравнения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639" w:dyaOrig="400">
                <v:shape id="_x0000_i1065" type="#_x0000_t75" style="width:82pt;height:20.05pt" o:ole="">
                  <v:imagedata r:id="rId84" o:title=""/>
                </v:shape>
                <o:OLEObject Type="Embed" ProgID="Equation.3" ShapeID="_x0000_i1065" DrawAspect="Content" ObjectID="_1389438236" r:id="rId85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2E3B84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2E3B84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3B84" w:rsidRPr="009248C6" w:rsidRDefault="002E3B84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2</w:t>
                  </w:r>
                </w:p>
              </w:tc>
            </w:tr>
          </w:tbl>
          <w:p w:rsidR="002E3B84" w:rsidRPr="009248C6" w:rsidRDefault="002E3B84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2E3B84" w:rsidRPr="009248C6" w:rsidRDefault="002E3B8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139" w:dyaOrig="400">
                <v:shape id="_x0000_i1066" type="#_x0000_t75" style="width:107.05pt;height:20.05pt" o:ole="">
                  <v:imagedata r:id="rId86" o:title=""/>
                </v:shape>
                <o:OLEObject Type="Embed" ProgID="Equation.3" ShapeID="_x0000_i1066" DrawAspect="Content" ObjectID="_1389438237" r:id="rId87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2E3B84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2E3B84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3B84" w:rsidRPr="009248C6" w:rsidRDefault="002E3B84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3</w:t>
                  </w:r>
                </w:p>
              </w:tc>
            </w:tr>
          </w:tbl>
          <w:p w:rsidR="002E3B84" w:rsidRPr="009248C6" w:rsidRDefault="002E3B84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2E3B84" w:rsidRPr="009248C6" w:rsidRDefault="002E3B8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119" w:dyaOrig="400">
                <v:shape id="_x0000_i1067" type="#_x0000_t75" style="width:105.8pt;height:20.05pt" o:ole="">
                  <v:imagedata r:id="rId88" o:title=""/>
                </v:shape>
                <o:OLEObject Type="Embed" ProgID="Equation.3" ShapeID="_x0000_i1067" DrawAspect="Content" ObjectID="_1389438238" r:id="rId89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2E3B84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2E3B84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3B84" w:rsidRPr="009248C6" w:rsidRDefault="002E3B84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4</w:t>
                  </w:r>
                </w:p>
              </w:tc>
            </w:tr>
          </w:tbl>
          <w:p w:rsidR="002E3B84" w:rsidRPr="009248C6" w:rsidRDefault="002E3B84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2E3B84" w:rsidRPr="009248C6" w:rsidRDefault="002E3B8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160" w:dyaOrig="360">
                <v:shape id="_x0000_i1068" type="#_x0000_t75" style="width:108.3pt;height:18.15pt" o:ole="">
                  <v:imagedata r:id="rId90" o:title=""/>
                </v:shape>
                <o:OLEObject Type="Embed" ProgID="Equation.3" ShapeID="_x0000_i1068" DrawAspect="Content" ObjectID="_1389438239" r:id="rId91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2E3B84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2E3B84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3B84" w:rsidRPr="009248C6" w:rsidRDefault="002E3B84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5</w:t>
                  </w:r>
                </w:p>
              </w:tc>
            </w:tr>
          </w:tbl>
          <w:p w:rsidR="002E3B84" w:rsidRPr="009248C6" w:rsidRDefault="002E3B84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2E3B84" w:rsidRPr="009248C6" w:rsidRDefault="002E3B8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3080" w:dyaOrig="360">
                <v:shape id="_x0000_i1069" type="#_x0000_t75" style="width:153.4pt;height:18.15pt" o:ole="">
                  <v:imagedata r:id="rId92" o:title=""/>
                </v:shape>
                <o:OLEObject Type="Embed" ProgID="Equation.3" ShapeID="_x0000_i1069" DrawAspect="Content" ObjectID="_1389438240" r:id="rId93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2E3B84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2E3B84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3B84" w:rsidRPr="009248C6" w:rsidRDefault="002E3B84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6</w:t>
                  </w:r>
                </w:p>
              </w:tc>
            </w:tr>
          </w:tbl>
          <w:p w:rsidR="002E3B84" w:rsidRPr="009248C6" w:rsidRDefault="002E3B84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2E3B84" w:rsidRPr="009248C6" w:rsidRDefault="002E3B8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359" w:dyaOrig="380">
                <v:shape id="_x0000_i1070" type="#_x0000_t75" style="width:117.7pt;height:18.8pt" o:ole="">
                  <v:imagedata r:id="rId94" o:title=""/>
                </v:shape>
                <o:OLEObject Type="Embed" ProgID="Equation.3" ShapeID="_x0000_i1070" DrawAspect="Content" ObjectID="_1389438241" r:id="rId95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2E3B84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2E3B84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3B84" w:rsidRPr="009248C6" w:rsidRDefault="002E3B84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1</w:t>
                  </w:r>
                </w:p>
              </w:tc>
            </w:tr>
          </w:tbl>
          <w:p w:rsidR="002E3B84" w:rsidRPr="009248C6" w:rsidRDefault="002E3B84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2E3B84" w:rsidRPr="009248C6" w:rsidRDefault="002E3B8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140" w:dyaOrig="360">
                <v:shape id="_x0000_i1071" type="#_x0000_t75" style="width:107.05pt;height:18.15pt" o:ole="">
                  <v:imagedata r:id="rId96" o:title=""/>
                </v:shape>
                <o:OLEObject Type="Embed" ProgID="Equation.3" ShapeID="_x0000_i1071" DrawAspect="Content" ObjectID="_1389438242" r:id="rId97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В ответ запишите сумму корней.</w:t>
            </w:r>
          </w:p>
        </w:tc>
      </w:tr>
      <w:tr w:rsidR="002E3B84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2E3B84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3B84" w:rsidRPr="009248C6" w:rsidRDefault="002E3B84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2</w:t>
                  </w:r>
                </w:p>
              </w:tc>
            </w:tr>
          </w:tbl>
          <w:p w:rsidR="002E3B84" w:rsidRPr="009248C6" w:rsidRDefault="002E3B84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2E3B84" w:rsidRPr="009248C6" w:rsidRDefault="002E3B8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="00DC10D9"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680" w:dyaOrig="440">
                <v:shape id="_x0000_i1160" type="#_x0000_t75" style="width:184.05pt;height:21.9pt" o:ole="">
                  <v:imagedata r:id="rId98" o:title=""/>
                </v:shape>
                <o:OLEObject Type="Embed" ProgID="Equation.3" ShapeID="_x0000_i1160" DrawAspect="Content" ObjectID="_1389438243" r:id="rId99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</w:tbl>
    <w:p w:rsidR="004F2A2F" w:rsidRDefault="004F2A2F" w:rsidP="009B7BC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F2A2F" w:rsidRDefault="004F2A2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9B7BC1" w:rsidRPr="009248C6" w:rsidRDefault="009B7BC1" w:rsidP="009B7BC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248C6">
        <w:rPr>
          <w:rFonts w:ascii="Times New Roman" w:hAnsi="Times New Roman" w:cs="Times New Roman"/>
          <w:b/>
          <w:sz w:val="24"/>
          <w:szCs w:val="24"/>
        </w:rPr>
        <w:lastRenderedPageBreak/>
        <w:t>Зачет по решению иррациональных уравнений</w:t>
      </w:r>
    </w:p>
    <w:p w:rsidR="004B5932" w:rsidRPr="009248C6" w:rsidRDefault="004B5932" w:rsidP="004B5932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248C6">
        <w:rPr>
          <w:rFonts w:ascii="Times New Roman" w:hAnsi="Times New Roman" w:cs="Times New Roman"/>
          <w:b/>
          <w:sz w:val="24"/>
          <w:szCs w:val="24"/>
          <w:u w:val="single"/>
        </w:rPr>
        <w:t>Вариант №7</w:t>
      </w:r>
    </w:p>
    <w:tbl>
      <w:tblPr>
        <w:tblW w:w="9961" w:type="dxa"/>
        <w:tblInd w:w="-72" w:type="dxa"/>
        <w:tblBorders>
          <w:top w:val="single" w:sz="4" w:space="0" w:color="auto"/>
        </w:tblBorders>
        <w:tblLayout w:type="fixed"/>
        <w:tblLook w:val="04A0"/>
      </w:tblPr>
      <w:tblGrid>
        <w:gridCol w:w="1440"/>
        <w:gridCol w:w="8521"/>
      </w:tblGrid>
      <w:tr w:rsidR="004B5932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4B5932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B5932" w:rsidRPr="009248C6" w:rsidRDefault="004B5932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1</w:t>
                  </w:r>
                </w:p>
              </w:tc>
            </w:tr>
          </w:tbl>
          <w:p w:rsidR="004B5932" w:rsidRPr="009248C6" w:rsidRDefault="004B5932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4B5932" w:rsidRPr="009248C6" w:rsidRDefault="004B5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Запишите сумму корней уравнения </w:t>
            </w:r>
            <w:r w:rsidR="00967CE8"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480" w:dyaOrig="400">
                <v:shape id="_x0000_i1073" type="#_x0000_t75" style="width:73.9pt;height:20.05pt" o:ole="">
                  <v:imagedata r:id="rId100" o:title=""/>
                </v:shape>
                <o:OLEObject Type="Embed" ProgID="Equation.DSMT4" ShapeID="_x0000_i1073" DrawAspect="Content" ObjectID="_1389438244" r:id="rId101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4B5932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4B5932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B5932" w:rsidRPr="009248C6" w:rsidRDefault="004B5932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2</w:t>
                  </w:r>
                </w:p>
              </w:tc>
            </w:tr>
          </w:tbl>
          <w:p w:rsidR="004B5932" w:rsidRPr="009248C6" w:rsidRDefault="004B5932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4B5932" w:rsidRPr="009248C6" w:rsidRDefault="004B5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240" w:dyaOrig="400">
                <v:shape id="_x0000_i1074" type="#_x0000_t75" style="width:112.05pt;height:20.05pt" o:ole="">
                  <v:imagedata r:id="rId102" o:title=""/>
                </v:shape>
                <o:OLEObject Type="Embed" ProgID="Equation.3" ShapeID="_x0000_i1074" DrawAspect="Content" ObjectID="_1389438245" r:id="rId103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4B5932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4B5932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B5932" w:rsidRPr="009248C6" w:rsidRDefault="004B5932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3</w:t>
                  </w:r>
                </w:p>
              </w:tc>
            </w:tr>
          </w:tbl>
          <w:p w:rsidR="004B5932" w:rsidRPr="009248C6" w:rsidRDefault="004B5932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4B5932" w:rsidRPr="009248C6" w:rsidRDefault="004B5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160" w:dyaOrig="400">
                <v:shape id="_x0000_i1075" type="#_x0000_t75" style="width:108.3pt;height:20.05pt" o:ole="">
                  <v:imagedata r:id="rId104" o:title=""/>
                </v:shape>
                <o:OLEObject Type="Embed" ProgID="Equation.3" ShapeID="_x0000_i1075" DrawAspect="Content" ObjectID="_1389438246" r:id="rId105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4B5932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4B5932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B5932" w:rsidRPr="009248C6" w:rsidRDefault="004B5932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4</w:t>
                  </w:r>
                </w:p>
              </w:tc>
            </w:tr>
          </w:tbl>
          <w:p w:rsidR="004B5932" w:rsidRPr="009248C6" w:rsidRDefault="004B5932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4B5932" w:rsidRPr="009248C6" w:rsidRDefault="004B5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260" w:dyaOrig="360">
                <v:shape id="_x0000_i1076" type="#_x0000_t75" style="width:113.3pt;height:18.15pt" o:ole="">
                  <v:imagedata r:id="rId106" o:title=""/>
                </v:shape>
                <o:OLEObject Type="Embed" ProgID="Equation.3" ShapeID="_x0000_i1076" DrawAspect="Content" ObjectID="_1389438247" r:id="rId107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4B5932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4B5932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B5932" w:rsidRPr="009248C6" w:rsidRDefault="004B5932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5</w:t>
                  </w:r>
                </w:p>
              </w:tc>
            </w:tr>
          </w:tbl>
          <w:p w:rsidR="004B5932" w:rsidRPr="009248C6" w:rsidRDefault="004B5932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4B5932" w:rsidRPr="009248C6" w:rsidRDefault="004B5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880" w:dyaOrig="360">
                <v:shape id="_x0000_i1077" type="#_x0000_t75" style="width:2in;height:18.15pt" o:ole="">
                  <v:imagedata r:id="rId108" o:title=""/>
                </v:shape>
                <o:OLEObject Type="Embed" ProgID="Equation.3" ShapeID="_x0000_i1077" DrawAspect="Content" ObjectID="_1389438248" r:id="rId109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4B5932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4B5932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B5932" w:rsidRPr="009248C6" w:rsidRDefault="004B5932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6</w:t>
                  </w:r>
                </w:p>
              </w:tc>
            </w:tr>
          </w:tbl>
          <w:p w:rsidR="004B5932" w:rsidRPr="009248C6" w:rsidRDefault="004B5932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4B5932" w:rsidRPr="009248C6" w:rsidRDefault="004B5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020" w:dyaOrig="380">
                <v:shape id="_x0000_i1078" type="#_x0000_t75" style="width:101.45pt;height:18.8pt" o:ole="">
                  <v:imagedata r:id="rId110" o:title=""/>
                </v:shape>
                <o:OLEObject Type="Embed" ProgID="Equation.3" ShapeID="_x0000_i1078" DrawAspect="Content" ObjectID="_1389438249" r:id="rId111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4B5932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4B5932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B5932" w:rsidRPr="009248C6" w:rsidRDefault="004B5932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1</w:t>
                  </w:r>
                </w:p>
              </w:tc>
            </w:tr>
          </w:tbl>
          <w:p w:rsidR="004B5932" w:rsidRPr="009248C6" w:rsidRDefault="004B5932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4B5932" w:rsidRPr="009248C6" w:rsidRDefault="004B5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920" w:dyaOrig="360">
                <v:shape id="_x0000_i1079" type="#_x0000_t75" style="width:95.8pt;height:18.15pt" o:ole="">
                  <v:imagedata r:id="rId112" o:title=""/>
                </v:shape>
                <o:OLEObject Type="Embed" ProgID="Equation.3" ShapeID="_x0000_i1079" DrawAspect="Content" ObjectID="_1389438250" r:id="rId113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В ответ запишите сумму корней.</w:t>
            </w:r>
          </w:p>
        </w:tc>
      </w:tr>
      <w:tr w:rsidR="004B5932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4B5932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B5932" w:rsidRPr="009248C6" w:rsidRDefault="004B5932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2</w:t>
                  </w:r>
                </w:p>
              </w:tc>
            </w:tr>
          </w:tbl>
          <w:p w:rsidR="004B5932" w:rsidRPr="009248C6" w:rsidRDefault="004B5932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4B5932" w:rsidRPr="009248C6" w:rsidRDefault="004B59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680" w:dyaOrig="440">
                <v:shape id="_x0000_i1080" type="#_x0000_t75" style="width:184.05pt;height:21.9pt" o:ole="">
                  <v:imagedata r:id="rId114" o:title=""/>
                </v:shape>
                <o:OLEObject Type="Embed" ProgID="Equation.3" ShapeID="_x0000_i1080" DrawAspect="Content" ObjectID="_1389438251" r:id="rId115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</w:tbl>
    <w:p w:rsidR="009B7BC1" w:rsidRPr="009248C6" w:rsidRDefault="009B7BC1" w:rsidP="009B7BC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248C6">
        <w:rPr>
          <w:rFonts w:ascii="Times New Roman" w:hAnsi="Times New Roman" w:cs="Times New Roman"/>
          <w:b/>
          <w:sz w:val="24"/>
          <w:szCs w:val="24"/>
        </w:rPr>
        <w:t>Зачет по решению иррациональных уравнений</w:t>
      </w:r>
    </w:p>
    <w:p w:rsidR="00BB1959" w:rsidRPr="009248C6" w:rsidRDefault="00BB1959" w:rsidP="00BB1959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248C6">
        <w:rPr>
          <w:rFonts w:ascii="Times New Roman" w:hAnsi="Times New Roman" w:cs="Times New Roman"/>
          <w:b/>
          <w:sz w:val="24"/>
          <w:szCs w:val="24"/>
          <w:u w:val="single"/>
        </w:rPr>
        <w:t>Вариант №8</w:t>
      </w:r>
    </w:p>
    <w:tbl>
      <w:tblPr>
        <w:tblW w:w="9961" w:type="dxa"/>
        <w:tblInd w:w="-72" w:type="dxa"/>
        <w:tblBorders>
          <w:top w:val="single" w:sz="4" w:space="0" w:color="auto"/>
        </w:tblBorders>
        <w:tblLayout w:type="fixed"/>
        <w:tblLook w:val="04A0"/>
      </w:tblPr>
      <w:tblGrid>
        <w:gridCol w:w="1440"/>
        <w:gridCol w:w="8521"/>
      </w:tblGrid>
      <w:tr w:rsidR="00BB1959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BB1959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B1959" w:rsidRPr="009248C6" w:rsidRDefault="00BB195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1</w:t>
                  </w:r>
                </w:p>
              </w:tc>
            </w:tr>
          </w:tbl>
          <w:p w:rsidR="00BB1959" w:rsidRPr="009248C6" w:rsidRDefault="00BB1959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BB1959" w:rsidRPr="009248C6" w:rsidRDefault="00BB19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Запишите сумму корней уравнения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679" w:dyaOrig="400">
                <v:shape id="_x0000_i1081" type="#_x0000_t75" style="width:83.9pt;height:20.05pt" o:ole="">
                  <v:imagedata r:id="rId116" o:title=""/>
                </v:shape>
                <o:OLEObject Type="Embed" ProgID="Equation.3" ShapeID="_x0000_i1081" DrawAspect="Content" ObjectID="_1389438252" r:id="rId117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BB1959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BB1959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B1959" w:rsidRPr="009248C6" w:rsidRDefault="00BB195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2</w:t>
                  </w:r>
                </w:p>
              </w:tc>
            </w:tr>
          </w:tbl>
          <w:p w:rsidR="00BB1959" w:rsidRPr="009248C6" w:rsidRDefault="00BB1959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BB1959" w:rsidRPr="009248C6" w:rsidRDefault="00BB19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240" w:dyaOrig="400">
                <v:shape id="_x0000_i1082" type="#_x0000_t75" style="width:112.05pt;height:20.05pt" o:ole="">
                  <v:imagedata r:id="rId118" o:title=""/>
                </v:shape>
                <o:OLEObject Type="Embed" ProgID="Equation.3" ShapeID="_x0000_i1082" DrawAspect="Content" ObjectID="_1389438253" r:id="rId119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BB1959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BB1959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B1959" w:rsidRPr="009248C6" w:rsidRDefault="00BB195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3</w:t>
                  </w:r>
                </w:p>
              </w:tc>
            </w:tr>
          </w:tbl>
          <w:p w:rsidR="00BB1959" w:rsidRPr="009248C6" w:rsidRDefault="00BB1959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BB1959" w:rsidRPr="009248C6" w:rsidRDefault="00BB19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939" w:dyaOrig="400">
                <v:shape id="_x0000_i1083" type="#_x0000_t75" style="width:97.05pt;height:20.05pt" o:ole="">
                  <v:imagedata r:id="rId120" o:title=""/>
                </v:shape>
                <o:OLEObject Type="Embed" ProgID="Equation.3" ShapeID="_x0000_i1083" DrawAspect="Content" ObjectID="_1389438254" r:id="rId121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BB1959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BB1959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B1959" w:rsidRPr="009248C6" w:rsidRDefault="00BB195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4</w:t>
                  </w:r>
                </w:p>
              </w:tc>
            </w:tr>
          </w:tbl>
          <w:p w:rsidR="00BB1959" w:rsidRPr="009248C6" w:rsidRDefault="00BB1959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BB1959" w:rsidRPr="009248C6" w:rsidRDefault="00BB19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060" w:dyaOrig="360">
                <v:shape id="_x0000_i1084" type="#_x0000_t75" style="width:102.7pt;height:18.15pt" o:ole="">
                  <v:imagedata r:id="rId122" o:title=""/>
                </v:shape>
                <o:OLEObject Type="Embed" ProgID="Equation.3" ShapeID="_x0000_i1084" DrawAspect="Content" ObjectID="_1389438255" r:id="rId123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BB1959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BB1959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B1959" w:rsidRPr="009248C6" w:rsidRDefault="00BB195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lastRenderedPageBreak/>
                    <w:t>B5</w:t>
                  </w:r>
                </w:p>
              </w:tc>
            </w:tr>
          </w:tbl>
          <w:p w:rsidR="00BB1959" w:rsidRPr="009248C6" w:rsidRDefault="00BB1959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BB1959" w:rsidRPr="009248C6" w:rsidRDefault="00BB19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760" w:dyaOrig="360">
                <v:shape id="_x0000_i1085" type="#_x0000_t75" style="width:137.75pt;height:18.15pt" o:ole="">
                  <v:imagedata r:id="rId124" o:title=""/>
                </v:shape>
                <o:OLEObject Type="Embed" ProgID="Equation.3" ShapeID="_x0000_i1085" DrawAspect="Content" ObjectID="_1389438256" r:id="rId125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BB1959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BB1959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B1959" w:rsidRPr="009248C6" w:rsidRDefault="00BB195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6</w:t>
                  </w:r>
                </w:p>
              </w:tc>
            </w:tr>
          </w:tbl>
          <w:p w:rsidR="00BB1959" w:rsidRPr="009248C6" w:rsidRDefault="00BB1959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BB1959" w:rsidRPr="009248C6" w:rsidRDefault="00BB19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419" w:dyaOrig="420">
                <v:shape id="_x0000_i1086" type="#_x0000_t75" style="width:120.85pt;height:21.3pt" o:ole="">
                  <v:imagedata r:id="rId126" o:title=""/>
                </v:shape>
                <o:OLEObject Type="Embed" ProgID="Equation.3" ShapeID="_x0000_i1086" DrawAspect="Content" ObjectID="_1389438257" r:id="rId127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BB1959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BB1959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B1959" w:rsidRPr="009248C6" w:rsidRDefault="00BB195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1</w:t>
                  </w:r>
                </w:p>
              </w:tc>
            </w:tr>
          </w:tbl>
          <w:p w:rsidR="00BB1959" w:rsidRPr="009248C6" w:rsidRDefault="00BB1959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BB1959" w:rsidRPr="009248C6" w:rsidRDefault="00BB19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200" w:dyaOrig="360">
                <v:shape id="_x0000_i1087" type="#_x0000_t75" style="width:110.2pt;height:18.15pt" o:ole="">
                  <v:imagedata r:id="rId128" o:title=""/>
                </v:shape>
                <o:OLEObject Type="Embed" ProgID="Equation.3" ShapeID="_x0000_i1087" DrawAspect="Content" ObjectID="_1389438258" r:id="rId129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В ответ запишите сумму корней.</w:t>
            </w:r>
          </w:p>
        </w:tc>
      </w:tr>
      <w:tr w:rsidR="00BB1959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BB1959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B1959" w:rsidRPr="009248C6" w:rsidRDefault="00BB195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2</w:t>
                  </w:r>
                </w:p>
              </w:tc>
            </w:tr>
          </w:tbl>
          <w:p w:rsidR="00BB1959" w:rsidRPr="009248C6" w:rsidRDefault="00BB1959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BB1959" w:rsidRPr="009248C6" w:rsidRDefault="00BB19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="00DC10D9"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840" w:dyaOrig="440">
                <v:shape id="_x0000_i1164" type="#_x0000_t75" style="width:191.6pt;height:21.9pt" o:ole="">
                  <v:imagedata r:id="rId130" o:title=""/>
                </v:shape>
                <o:OLEObject Type="Embed" ProgID="Equation.3" ShapeID="_x0000_i1164" DrawAspect="Content" ObjectID="_1389438259" r:id="rId131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</w:tbl>
    <w:p w:rsidR="009B7BC1" w:rsidRPr="009248C6" w:rsidRDefault="009B7BC1" w:rsidP="009B7BC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248C6">
        <w:rPr>
          <w:rFonts w:ascii="Times New Roman" w:hAnsi="Times New Roman" w:cs="Times New Roman"/>
          <w:b/>
          <w:sz w:val="24"/>
          <w:szCs w:val="24"/>
        </w:rPr>
        <w:t>Зачет по решению иррациональных уравнений</w:t>
      </w:r>
    </w:p>
    <w:p w:rsidR="00AC52DB" w:rsidRPr="009248C6" w:rsidRDefault="00AC52DB" w:rsidP="00AC52DB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9248C6">
        <w:rPr>
          <w:rFonts w:ascii="Times New Roman" w:hAnsi="Times New Roman" w:cs="Times New Roman"/>
          <w:b/>
          <w:sz w:val="24"/>
          <w:szCs w:val="24"/>
          <w:u w:val="single"/>
        </w:rPr>
        <w:t>Вариант №</w:t>
      </w:r>
      <w:r w:rsidRPr="009248C6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9</w:t>
      </w:r>
    </w:p>
    <w:tbl>
      <w:tblPr>
        <w:tblW w:w="9961" w:type="dxa"/>
        <w:tblInd w:w="-72" w:type="dxa"/>
        <w:tblBorders>
          <w:top w:val="single" w:sz="4" w:space="0" w:color="auto"/>
        </w:tblBorders>
        <w:tblLayout w:type="fixed"/>
        <w:tblLook w:val="04A0"/>
      </w:tblPr>
      <w:tblGrid>
        <w:gridCol w:w="1440"/>
        <w:gridCol w:w="8521"/>
      </w:tblGrid>
      <w:tr w:rsidR="00AC52DB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AC52DB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C52DB" w:rsidRPr="009248C6" w:rsidRDefault="00AC52DB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1</w:t>
                  </w:r>
                </w:p>
              </w:tc>
            </w:tr>
          </w:tbl>
          <w:p w:rsidR="00AC52DB" w:rsidRPr="009248C6" w:rsidRDefault="00AC52DB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AC52DB" w:rsidRPr="009248C6" w:rsidRDefault="00AC5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Запишите сумму корней уравнения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559" w:dyaOrig="400">
                <v:shape id="_x0000_i1089" type="#_x0000_t75" style="width:78.25pt;height:20.05pt" o:ole="">
                  <v:imagedata r:id="rId20" o:title=""/>
                </v:shape>
                <o:OLEObject Type="Embed" ProgID="Equation.3" ShapeID="_x0000_i1089" DrawAspect="Content" ObjectID="_1389438260" r:id="rId132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AC52DB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AC52DB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C52DB" w:rsidRPr="009248C6" w:rsidRDefault="00AC52DB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2</w:t>
                  </w:r>
                </w:p>
              </w:tc>
            </w:tr>
          </w:tbl>
          <w:p w:rsidR="00AC52DB" w:rsidRPr="009248C6" w:rsidRDefault="00AC52DB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AC52DB" w:rsidRPr="009248C6" w:rsidRDefault="00AC5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139" w:dyaOrig="400">
                <v:shape id="_x0000_i1090" type="#_x0000_t75" style="width:107.05pt;height:20.05pt" o:ole="">
                  <v:imagedata r:id="rId86" o:title=""/>
                </v:shape>
                <o:OLEObject Type="Embed" ProgID="Equation.3" ShapeID="_x0000_i1090" DrawAspect="Content" ObjectID="_1389438261" r:id="rId133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AC52DB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AC52DB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C52DB" w:rsidRPr="009248C6" w:rsidRDefault="00AC52DB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3</w:t>
                  </w:r>
                </w:p>
              </w:tc>
            </w:tr>
          </w:tbl>
          <w:p w:rsidR="00AC52DB" w:rsidRPr="009248C6" w:rsidRDefault="00AC52DB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AC52DB" w:rsidRPr="009248C6" w:rsidRDefault="00AC5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939" w:dyaOrig="400">
                <v:shape id="_x0000_i1091" type="#_x0000_t75" style="width:97.05pt;height:20.05pt" o:ole="">
                  <v:imagedata r:id="rId120" o:title=""/>
                </v:shape>
                <o:OLEObject Type="Embed" ProgID="Equation.3" ShapeID="_x0000_i1091" DrawAspect="Content" ObjectID="_1389438262" r:id="rId134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AC52DB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AC52DB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C52DB" w:rsidRPr="009248C6" w:rsidRDefault="00AC52DB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4</w:t>
                  </w:r>
                </w:p>
              </w:tc>
            </w:tr>
          </w:tbl>
          <w:p w:rsidR="00AC52DB" w:rsidRPr="009248C6" w:rsidRDefault="00AC52DB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AC52DB" w:rsidRPr="009248C6" w:rsidRDefault="00AC5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160" w:dyaOrig="360">
                <v:shape id="_x0000_i1092" type="#_x0000_t75" style="width:108.3pt;height:18.15pt" o:ole="">
                  <v:imagedata r:id="rId58" o:title=""/>
                </v:shape>
                <o:OLEObject Type="Embed" ProgID="Equation.3" ShapeID="_x0000_i1092" DrawAspect="Content" ObjectID="_1389438263" r:id="rId135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AC52DB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AC52DB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C52DB" w:rsidRPr="009248C6" w:rsidRDefault="00AC52DB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5</w:t>
                  </w:r>
                </w:p>
              </w:tc>
            </w:tr>
          </w:tbl>
          <w:p w:rsidR="00AC52DB" w:rsidRPr="009248C6" w:rsidRDefault="00AC52DB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AC52DB" w:rsidRPr="009248C6" w:rsidRDefault="00AC5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620" w:dyaOrig="360">
                <v:shape id="_x0000_i1093" type="#_x0000_t75" style="width:131.5pt;height:18.15pt" o:ole="">
                  <v:imagedata r:id="rId28" o:title=""/>
                </v:shape>
                <o:OLEObject Type="Embed" ProgID="Equation.3" ShapeID="_x0000_i1093" DrawAspect="Content" ObjectID="_1389438264" r:id="rId136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AC52DB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AC52DB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C52DB" w:rsidRPr="009248C6" w:rsidRDefault="00AC52DB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6</w:t>
                  </w:r>
                </w:p>
              </w:tc>
            </w:tr>
          </w:tbl>
          <w:p w:rsidR="00AC52DB" w:rsidRPr="009248C6" w:rsidRDefault="00AC52DB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AC52DB" w:rsidRPr="009248C6" w:rsidRDefault="00AC5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540" w:dyaOrig="420">
                <v:shape id="_x0000_i1094" type="#_x0000_t75" style="width:126.45pt;height:21.3pt" o:ole="">
                  <v:imagedata r:id="rId78" o:title=""/>
                </v:shape>
                <o:OLEObject Type="Embed" ProgID="Equation.3" ShapeID="_x0000_i1094" DrawAspect="Content" ObjectID="_1389438265" r:id="rId137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AC52DB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AC52DB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C52DB" w:rsidRPr="009248C6" w:rsidRDefault="00AC52DB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1</w:t>
                  </w:r>
                </w:p>
              </w:tc>
            </w:tr>
          </w:tbl>
          <w:p w:rsidR="00AC52DB" w:rsidRPr="009248C6" w:rsidRDefault="00AC52DB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AC52DB" w:rsidRPr="009248C6" w:rsidRDefault="00AC5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060" w:dyaOrig="360">
                <v:shape id="_x0000_i1095" type="#_x0000_t75" style="width:102.7pt;height:18.15pt" o:ole="">
                  <v:imagedata r:id="rId48" o:title=""/>
                </v:shape>
                <o:OLEObject Type="Embed" ProgID="Equation.3" ShapeID="_x0000_i1095" DrawAspect="Content" ObjectID="_1389438266" r:id="rId138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В ответ запишите сумму корней.</w:t>
            </w:r>
          </w:p>
        </w:tc>
      </w:tr>
      <w:tr w:rsidR="00AC52DB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AC52DB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C52DB" w:rsidRPr="009248C6" w:rsidRDefault="00AC52DB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2</w:t>
                  </w:r>
                </w:p>
              </w:tc>
            </w:tr>
          </w:tbl>
          <w:p w:rsidR="00AC52DB" w:rsidRPr="009248C6" w:rsidRDefault="00AC52DB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AC52DB" w:rsidRPr="009248C6" w:rsidRDefault="00AC5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820" w:dyaOrig="440">
                <v:shape id="_x0000_i1096" type="#_x0000_t75" style="width:190.95pt;height:21.9pt" o:ole="">
                  <v:imagedata r:id="rId50" o:title=""/>
                </v:shape>
                <o:OLEObject Type="Embed" ProgID="Equation.3" ShapeID="_x0000_i1096" DrawAspect="Content" ObjectID="_1389438267" r:id="rId139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</w:tbl>
    <w:p w:rsidR="004F2A2F" w:rsidRDefault="004F2A2F" w:rsidP="009B7BC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F2A2F" w:rsidRDefault="004F2A2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9B7BC1" w:rsidRPr="009248C6" w:rsidRDefault="009B7BC1" w:rsidP="009B7BC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248C6">
        <w:rPr>
          <w:rFonts w:ascii="Times New Roman" w:hAnsi="Times New Roman" w:cs="Times New Roman"/>
          <w:b/>
          <w:sz w:val="24"/>
          <w:szCs w:val="24"/>
        </w:rPr>
        <w:lastRenderedPageBreak/>
        <w:t>Зачет по решению иррациональных уравнений</w:t>
      </w:r>
    </w:p>
    <w:p w:rsidR="008B2001" w:rsidRPr="009248C6" w:rsidRDefault="008B2001" w:rsidP="008B2001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248C6">
        <w:rPr>
          <w:rFonts w:ascii="Times New Roman" w:hAnsi="Times New Roman" w:cs="Times New Roman"/>
          <w:b/>
          <w:sz w:val="24"/>
          <w:szCs w:val="24"/>
          <w:u w:val="single"/>
        </w:rPr>
        <w:t>Вариант №</w:t>
      </w:r>
      <w:r w:rsidRPr="009248C6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10</w:t>
      </w:r>
    </w:p>
    <w:tbl>
      <w:tblPr>
        <w:tblW w:w="9961" w:type="dxa"/>
        <w:tblInd w:w="-72" w:type="dxa"/>
        <w:tblBorders>
          <w:top w:val="single" w:sz="4" w:space="0" w:color="auto"/>
        </w:tblBorders>
        <w:tblLayout w:type="fixed"/>
        <w:tblLook w:val="04A0"/>
      </w:tblPr>
      <w:tblGrid>
        <w:gridCol w:w="1440"/>
        <w:gridCol w:w="8521"/>
      </w:tblGrid>
      <w:tr w:rsidR="008B2001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8B2001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B2001" w:rsidRPr="009248C6" w:rsidRDefault="008B2001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1</w:t>
                  </w:r>
                </w:p>
              </w:tc>
            </w:tr>
          </w:tbl>
          <w:p w:rsidR="008B2001" w:rsidRPr="009248C6" w:rsidRDefault="008B2001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8B2001" w:rsidRPr="009248C6" w:rsidRDefault="008B20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Запишите сумму корней уравнения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639" w:dyaOrig="400">
                <v:shape id="_x0000_i1097" type="#_x0000_t75" style="width:82pt;height:20.05pt" o:ole="">
                  <v:imagedata r:id="rId4" o:title=""/>
                </v:shape>
                <o:OLEObject Type="Embed" ProgID="Equation.3" ShapeID="_x0000_i1097" DrawAspect="Content" ObjectID="_1389438268" r:id="rId140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8B2001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8B2001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B2001" w:rsidRPr="009248C6" w:rsidRDefault="008B2001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2</w:t>
                  </w:r>
                </w:p>
              </w:tc>
            </w:tr>
          </w:tbl>
          <w:p w:rsidR="008B2001" w:rsidRPr="009248C6" w:rsidRDefault="008B2001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8B2001" w:rsidRPr="009248C6" w:rsidRDefault="008B20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240" w:dyaOrig="400">
                <v:shape id="_x0000_i1098" type="#_x0000_t75" style="width:112.05pt;height:20.05pt" o:ole="">
                  <v:imagedata r:id="rId102" o:title=""/>
                </v:shape>
                <o:OLEObject Type="Embed" ProgID="Equation.3" ShapeID="_x0000_i1098" DrawAspect="Content" ObjectID="_1389438269" r:id="rId141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8B2001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8B2001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B2001" w:rsidRPr="009248C6" w:rsidRDefault="008B2001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3</w:t>
                  </w:r>
                </w:p>
              </w:tc>
            </w:tr>
          </w:tbl>
          <w:p w:rsidR="008B2001" w:rsidRPr="009248C6" w:rsidRDefault="008B2001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8B2001" w:rsidRPr="009248C6" w:rsidRDefault="008B20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139" w:dyaOrig="400">
                <v:shape id="_x0000_i1099" type="#_x0000_t75" style="width:107.05pt;height:20.05pt" o:ole="">
                  <v:imagedata r:id="rId56" o:title=""/>
                </v:shape>
                <o:OLEObject Type="Embed" ProgID="Equation.3" ShapeID="_x0000_i1099" DrawAspect="Content" ObjectID="_1389438270" r:id="rId142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8B2001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8B2001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B2001" w:rsidRPr="009248C6" w:rsidRDefault="008B2001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4</w:t>
                  </w:r>
                </w:p>
              </w:tc>
            </w:tr>
          </w:tbl>
          <w:p w:rsidR="008B2001" w:rsidRPr="009248C6" w:rsidRDefault="008B2001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8B2001" w:rsidRPr="009248C6" w:rsidRDefault="008B20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040" w:dyaOrig="360">
                <v:shape id="_x0000_i1100" type="#_x0000_t75" style="width:102.05pt;height:18.15pt" o:ole="">
                  <v:imagedata r:id="rId74" o:title=""/>
                </v:shape>
                <o:OLEObject Type="Embed" ProgID="Equation.3" ShapeID="_x0000_i1100" DrawAspect="Content" ObjectID="_1389438271" r:id="rId143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8B2001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8B2001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B2001" w:rsidRPr="009248C6" w:rsidRDefault="008B2001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5</w:t>
                  </w:r>
                </w:p>
              </w:tc>
            </w:tr>
          </w:tbl>
          <w:p w:rsidR="008B2001" w:rsidRPr="009248C6" w:rsidRDefault="008B2001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8B2001" w:rsidRPr="009248C6" w:rsidRDefault="008B20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760" w:dyaOrig="360">
                <v:shape id="_x0000_i1101" type="#_x0000_t75" style="width:137.75pt;height:18.15pt" o:ole="">
                  <v:imagedata r:id="rId124" o:title=""/>
                </v:shape>
                <o:OLEObject Type="Embed" ProgID="Equation.3" ShapeID="_x0000_i1101" DrawAspect="Content" ObjectID="_1389438272" r:id="rId144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8B2001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8B2001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B2001" w:rsidRPr="009248C6" w:rsidRDefault="008B2001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6</w:t>
                  </w:r>
                </w:p>
              </w:tc>
            </w:tr>
          </w:tbl>
          <w:p w:rsidR="008B2001" w:rsidRPr="009248C6" w:rsidRDefault="008B2001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8B2001" w:rsidRPr="009248C6" w:rsidRDefault="008B20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359" w:dyaOrig="380">
                <v:shape id="_x0000_i1102" type="#_x0000_t75" style="width:117.7pt;height:18.8pt" o:ole="">
                  <v:imagedata r:id="rId94" o:title=""/>
                </v:shape>
                <o:OLEObject Type="Embed" ProgID="Equation.3" ShapeID="_x0000_i1102" DrawAspect="Content" ObjectID="_1389438273" r:id="rId145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8B2001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8B2001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B2001" w:rsidRPr="009248C6" w:rsidRDefault="008B2001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1</w:t>
                  </w:r>
                </w:p>
              </w:tc>
            </w:tr>
          </w:tbl>
          <w:p w:rsidR="008B2001" w:rsidRPr="009248C6" w:rsidRDefault="008B2001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8B2001" w:rsidRPr="009248C6" w:rsidRDefault="008B20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900" w:dyaOrig="360">
                <v:shape id="_x0000_i1103" type="#_x0000_t75" style="width:95.15pt;height:18.15pt" o:ole="">
                  <v:imagedata r:id="rId64" o:title=""/>
                </v:shape>
                <o:OLEObject Type="Embed" ProgID="Equation.3" ShapeID="_x0000_i1103" DrawAspect="Content" ObjectID="_1389438274" r:id="rId146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В ответ запишите сумму корней.</w:t>
            </w:r>
          </w:p>
        </w:tc>
      </w:tr>
      <w:tr w:rsidR="008B2001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8B2001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B2001" w:rsidRPr="009248C6" w:rsidRDefault="008B2001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2</w:t>
                  </w:r>
                </w:p>
              </w:tc>
            </w:tr>
          </w:tbl>
          <w:p w:rsidR="008B2001" w:rsidRPr="009248C6" w:rsidRDefault="008B2001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8B2001" w:rsidRPr="009248C6" w:rsidRDefault="008B2001" w:rsidP="00DC10D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Решите уравнение</w:t>
            </w:r>
            <w:r w:rsidR="00DC10D9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t xml:space="preserve"> </w:t>
            </w:r>
            <w:r w:rsidR="00DC10D9"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680" w:dyaOrig="440">
                <v:shape id="_x0000_i1166" type="#_x0000_t75" style="width:184.05pt;height:21.9pt" o:ole="">
                  <v:imagedata r:id="rId98" o:title=""/>
                </v:shape>
                <o:OLEObject Type="Embed" ProgID="Equation.3" ShapeID="_x0000_i1166" DrawAspect="Content" ObjectID="_1389438275" r:id="rId147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</w:tbl>
    <w:p w:rsidR="009B7BC1" w:rsidRPr="009248C6" w:rsidRDefault="009B7BC1" w:rsidP="009B7BC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248C6">
        <w:rPr>
          <w:rFonts w:ascii="Times New Roman" w:hAnsi="Times New Roman" w:cs="Times New Roman"/>
          <w:b/>
          <w:sz w:val="24"/>
          <w:szCs w:val="24"/>
        </w:rPr>
        <w:t>Зачет по решению иррациональных уравнений</w:t>
      </w:r>
    </w:p>
    <w:p w:rsidR="00895A69" w:rsidRPr="009248C6" w:rsidRDefault="00895A69" w:rsidP="00895A69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248C6">
        <w:rPr>
          <w:rFonts w:ascii="Times New Roman" w:hAnsi="Times New Roman" w:cs="Times New Roman"/>
          <w:b/>
          <w:sz w:val="24"/>
          <w:szCs w:val="24"/>
          <w:u w:val="single"/>
        </w:rPr>
        <w:t>Вариант №11</w:t>
      </w:r>
    </w:p>
    <w:tbl>
      <w:tblPr>
        <w:tblW w:w="9961" w:type="dxa"/>
        <w:tblInd w:w="-72" w:type="dxa"/>
        <w:tblBorders>
          <w:top w:val="single" w:sz="4" w:space="0" w:color="auto"/>
        </w:tblBorders>
        <w:tblLayout w:type="fixed"/>
        <w:tblLook w:val="04A0"/>
      </w:tblPr>
      <w:tblGrid>
        <w:gridCol w:w="1440"/>
        <w:gridCol w:w="8521"/>
      </w:tblGrid>
      <w:tr w:rsidR="00895A69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895A69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95A69" w:rsidRPr="009248C6" w:rsidRDefault="00895A6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1</w:t>
                  </w:r>
                </w:p>
              </w:tc>
            </w:tr>
          </w:tbl>
          <w:p w:rsidR="00895A69" w:rsidRPr="009248C6" w:rsidRDefault="00895A69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895A69" w:rsidRPr="009248C6" w:rsidRDefault="00895A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Запишите сумму корней уравнения </w:t>
            </w:r>
            <w:r w:rsidR="00967CE8"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480" w:dyaOrig="400">
                <v:shape id="_x0000_i1105" type="#_x0000_t75" style="width:73.9pt;height:20.05pt" o:ole="">
                  <v:imagedata r:id="rId148" o:title=""/>
                </v:shape>
                <o:OLEObject Type="Embed" ProgID="Equation.DSMT4" ShapeID="_x0000_i1105" DrawAspect="Content" ObjectID="_1389438276" r:id="rId149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895A69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895A69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95A69" w:rsidRPr="009248C6" w:rsidRDefault="00895A6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2</w:t>
                  </w:r>
                </w:p>
              </w:tc>
            </w:tr>
          </w:tbl>
          <w:p w:rsidR="00895A69" w:rsidRPr="009248C6" w:rsidRDefault="00895A69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895A69" w:rsidRPr="009248C6" w:rsidRDefault="00895A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800" w:dyaOrig="400">
                <v:shape id="_x0000_i1106" type="#_x0000_t75" style="width:90.15pt;height:20.05pt" o:ole="">
                  <v:imagedata r:id="rId70" o:title=""/>
                </v:shape>
                <o:OLEObject Type="Embed" ProgID="Equation.3" ShapeID="_x0000_i1106" DrawAspect="Content" ObjectID="_1389438277" r:id="rId150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895A69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895A69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95A69" w:rsidRPr="009248C6" w:rsidRDefault="00895A6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3</w:t>
                  </w:r>
                </w:p>
              </w:tc>
            </w:tr>
          </w:tbl>
          <w:p w:rsidR="00895A69" w:rsidRPr="009248C6" w:rsidRDefault="00895A69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895A69" w:rsidRPr="009248C6" w:rsidRDefault="00895A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180" w:dyaOrig="400">
                <v:shape id="_x0000_i1107" type="#_x0000_t75" style="width:108.95pt;height:20.05pt" o:ole="">
                  <v:imagedata r:id="rId40" o:title=""/>
                </v:shape>
                <o:OLEObject Type="Embed" ProgID="Equation.3" ShapeID="_x0000_i1107" DrawAspect="Content" ObjectID="_1389438278" r:id="rId151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895A69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895A69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95A69" w:rsidRPr="009248C6" w:rsidRDefault="00895A6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4</w:t>
                  </w:r>
                </w:p>
              </w:tc>
            </w:tr>
          </w:tbl>
          <w:p w:rsidR="00895A69" w:rsidRPr="009248C6" w:rsidRDefault="00895A69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895A69" w:rsidRPr="009248C6" w:rsidRDefault="00895A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160" w:dyaOrig="360">
                <v:shape id="_x0000_i1108" type="#_x0000_t75" style="width:108.3pt;height:18.15pt" o:ole="">
                  <v:imagedata r:id="rId90" o:title=""/>
                </v:shape>
                <o:OLEObject Type="Embed" ProgID="Equation.3" ShapeID="_x0000_i1108" DrawAspect="Content" ObjectID="_1389438279" r:id="rId152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895A69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895A69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95A69" w:rsidRPr="009248C6" w:rsidRDefault="00895A6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lastRenderedPageBreak/>
                    <w:t>B5</w:t>
                  </w:r>
                </w:p>
              </w:tc>
            </w:tr>
          </w:tbl>
          <w:p w:rsidR="00895A69" w:rsidRPr="009248C6" w:rsidRDefault="00895A69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895A69" w:rsidRPr="009248C6" w:rsidRDefault="00895A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3080" w:dyaOrig="360">
                <v:shape id="_x0000_i1109" type="#_x0000_t75" style="width:153.4pt;height:18.15pt" o:ole="">
                  <v:imagedata r:id="rId92" o:title=""/>
                </v:shape>
                <o:OLEObject Type="Embed" ProgID="Equation.3" ShapeID="_x0000_i1109" DrawAspect="Content" ObjectID="_1389438280" r:id="rId153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895A69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895A69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95A69" w:rsidRPr="009248C6" w:rsidRDefault="00895A6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6</w:t>
                  </w:r>
                </w:p>
              </w:tc>
            </w:tr>
          </w:tbl>
          <w:p w:rsidR="00895A69" w:rsidRPr="009248C6" w:rsidRDefault="00895A69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895A69" w:rsidRPr="009248C6" w:rsidRDefault="00895A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020" w:dyaOrig="380">
                <v:shape id="_x0000_i1110" type="#_x0000_t75" style="width:101.45pt;height:18.8pt" o:ole="">
                  <v:imagedata r:id="rId110" o:title=""/>
                </v:shape>
                <o:OLEObject Type="Embed" ProgID="Equation.3" ShapeID="_x0000_i1110" DrawAspect="Content" ObjectID="_1389438281" r:id="rId154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895A69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895A69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95A69" w:rsidRPr="009248C6" w:rsidRDefault="00895A6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1</w:t>
                  </w:r>
                </w:p>
              </w:tc>
            </w:tr>
          </w:tbl>
          <w:p w:rsidR="00895A69" w:rsidRPr="009248C6" w:rsidRDefault="00895A69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895A69" w:rsidRPr="009248C6" w:rsidRDefault="00895A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920" w:dyaOrig="360">
                <v:shape id="_x0000_i1111" type="#_x0000_t75" style="width:95.8pt;height:18.15pt" o:ole="">
                  <v:imagedata r:id="rId112" o:title=""/>
                </v:shape>
                <o:OLEObject Type="Embed" ProgID="Equation.3" ShapeID="_x0000_i1111" DrawAspect="Content" ObjectID="_1389438282" r:id="rId155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В ответ запишите сумму корней.</w:t>
            </w:r>
          </w:p>
        </w:tc>
      </w:tr>
      <w:tr w:rsidR="00895A69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895A69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95A69" w:rsidRPr="009248C6" w:rsidRDefault="00895A6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2</w:t>
                  </w:r>
                </w:p>
              </w:tc>
            </w:tr>
          </w:tbl>
          <w:p w:rsidR="00895A69" w:rsidRPr="009248C6" w:rsidRDefault="00895A69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895A69" w:rsidRPr="009248C6" w:rsidRDefault="00895A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960" w:dyaOrig="440">
                <v:shape id="_x0000_i1112" type="#_x0000_t75" style="width:197.85pt;height:21.9pt" o:ole="">
                  <v:imagedata r:id="rId66" o:title=""/>
                </v:shape>
                <o:OLEObject Type="Embed" ProgID="Equation.3" ShapeID="_x0000_i1112" DrawAspect="Content" ObjectID="_1389438283" r:id="rId156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</w:tbl>
    <w:p w:rsidR="009B7BC1" w:rsidRPr="009248C6" w:rsidRDefault="009B7BC1" w:rsidP="009B7BC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248C6">
        <w:rPr>
          <w:rFonts w:ascii="Times New Roman" w:hAnsi="Times New Roman" w:cs="Times New Roman"/>
          <w:b/>
          <w:sz w:val="24"/>
          <w:szCs w:val="24"/>
        </w:rPr>
        <w:t>Зачет по решению иррациональных уравнений</w:t>
      </w:r>
    </w:p>
    <w:p w:rsidR="00DC4073" w:rsidRPr="009248C6" w:rsidRDefault="00DC4073" w:rsidP="00DC4073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248C6">
        <w:rPr>
          <w:rFonts w:ascii="Times New Roman" w:hAnsi="Times New Roman" w:cs="Times New Roman"/>
          <w:b/>
          <w:sz w:val="24"/>
          <w:szCs w:val="24"/>
          <w:u w:val="single"/>
        </w:rPr>
        <w:t>Вариант №12</w:t>
      </w:r>
    </w:p>
    <w:tbl>
      <w:tblPr>
        <w:tblW w:w="9961" w:type="dxa"/>
        <w:tblInd w:w="-72" w:type="dxa"/>
        <w:tblBorders>
          <w:top w:val="single" w:sz="4" w:space="0" w:color="auto"/>
        </w:tblBorders>
        <w:tblLayout w:type="fixed"/>
        <w:tblLook w:val="04A0"/>
      </w:tblPr>
      <w:tblGrid>
        <w:gridCol w:w="1440"/>
        <w:gridCol w:w="8521"/>
      </w:tblGrid>
      <w:tr w:rsidR="00DC4073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DC4073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C4073" w:rsidRPr="009248C6" w:rsidRDefault="00DC4073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1</w:t>
                  </w:r>
                </w:p>
              </w:tc>
            </w:tr>
          </w:tbl>
          <w:p w:rsidR="00DC4073" w:rsidRPr="009248C6" w:rsidRDefault="00DC4073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C4073" w:rsidRPr="009248C6" w:rsidRDefault="00DC40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Запишите сумму корней уравнения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639" w:dyaOrig="400">
                <v:shape id="_x0000_i1113" type="#_x0000_t75" style="width:82pt;height:20.05pt" o:ole="">
                  <v:imagedata r:id="rId68" o:title=""/>
                </v:shape>
                <o:OLEObject Type="Embed" ProgID="Equation.3" ShapeID="_x0000_i1113" DrawAspect="Content" ObjectID="_1389438284" r:id="rId157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C4073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DC4073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C4073" w:rsidRPr="009248C6" w:rsidRDefault="00DC4073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2</w:t>
                  </w:r>
                </w:p>
              </w:tc>
            </w:tr>
          </w:tbl>
          <w:p w:rsidR="00DC4073" w:rsidRPr="009248C6" w:rsidRDefault="00DC4073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C4073" w:rsidRPr="009248C6" w:rsidRDefault="00DC40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520" w:dyaOrig="400">
                <v:shape id="_x0000_i1114" type="#_x0000_t75" style="width:125.85pt;height:20.05pt" o:ole="">
                  <v:imagedata r:id="rId54" o:title=""/>
                </v:shape>
                <o:OLEObject Type="Embed" ProgID="Equation.3" ShapeID="_x0000_i1114" DrawAspect="Content" ObjectID="_1389438285" r:id="rId158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DC4073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DC4073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C4073" w:rsidRPr="009248C6" w:rsidRDefault="00DC4073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3</w:t>
                  </w:r>
                </w:p>
              </w:tc>
            </w:tr>
          </w:tbl>
          <w:p w:rsidR="00DC4073" w:rsidRPr="009248C6" w:rsidRDefault="00DC4073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C4073" w:rsidRPr="009248C6" w:rsidRDefault="00DC40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119" w:dyaOrig="400">
                <v:shape id="_x0000_i1115" type="#_x0000_t75" style="width:105.8pt;height:20.05pt" o:ole="">
                  <v:imagedata r:id="rId88" o:title=""/>
                </v:shape>
                <o:OLEObject Type="Embed" ProgID="Equation.3" ShapeID="_x0000_i1115" DrawAspect="Content" ObjectID="_1389438286" r:id="rId159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DC4073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DC4073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C4073" w:rsidRPr="009248C6" w:rsidRDefault="00DC4073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4</w:t>
                  </w:r>
                </w:p>
              </w:tc>
            </w:tr>
          </w:tbl>
          <w:p w:rsidR="00DC4073" w:rsidRPr="009248C6" w:rsidRDefault="00DC4073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C4073" w:rsidRPr="009248C6" w:rsidRDefault="00DC40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200" w:dyaOrig="360">
                <v:shape id="_x0000_i1116" type="#_x0000_t75" style="width:110.2pt;height:18.15pt" o:ole="">
                  <v:imagedata r:id="rId10" o:title=""/>
                </v:shape>
                <o:OLEObject Type="Embed" ProgID="Equation.3" ShapeID="_x0000_i1116" DrawAspect="Content" ObjectID="_1389438287" r:id="rId160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DC4073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DC4073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C4073" w:rsidRPr="009248C6" w:rsidRDefault="00DC4073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5</w:t>
                  </w:r>
                </w:p>
              </w:tc>
            </w:tr>
          </w:tbl>
          <w:p w:rsidR="00DC4073" w:rsidRPr="009248C6" w:rsidRDefault="00DC4073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C4073" w:rsidRPr="009248C6" w:rsidRDefault="00DC40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600" w:dyaOrig="360">
                <v:shape id="_x0000_i1117" type="#_x0000_t75" style="width:129.6pt;height:18.15pt" o:ole="">
                  <v:imagedata r:id="rId12" o:title=""/>
                </v:shape>
                <o:OLEObject Type="Embed" ProgID="Equation.3" ShapeID="_x0000_i1117" DrawAspect="Content" ObjectID="_1389438288" r:id="rId161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DC4073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DC4073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C4073" w:rsidRPr="009248C6" w:rsidRDefault="00DC4073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6</w:t>
                  </w:r>
                </w:p>
              </w:tc>
            </w:tr>
          </w:tbl>
          <w:p w:rsidR="00DC4073" w:rsidRPr="009248C6" w:rsidRDefault="00DC4073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C4073" w:rsidRPr="009248C6" w:rsidRDefault="00DC40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939" w:dyaOrig="380">
                <v:shape id="_x0000_i1118" type="#_x0000_t75" style="width:97.05pt;height:18.8pt" o:ole="">
                  <v:imagedata r:id="rId46" o:title=""/>
                </v:shape>
                <o:OLEObject Type="Embed" ProgID="Equation.3" ShapeID="_x0000_i1118" DrawAspect="Content" ObjectID="_1389438289" r:id="rId162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DC4073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DC4073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C4073" w:rsidRPr="009248C6" w:rsidRDefault="00DC4073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1</w:t>
                  </w:r>
                </w:p>
              </w:tc>
            </w:tr>
          </w:tbl>
          <w:p w:rsidR="00DC4073" w:rsidRPr="009248C6" w:rsidRDefault="00DC4073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C4073" w:rsidRPr="009248C6" w:rsidRDefault="00DC40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900" w:dyaOrig="360">
                <v:shape id="_x0000_i1119" type="#_x0000_t75" style="width:95.15pt;height:18.15pt" o:ole="">
                  <v:imagedata r:id="rId32" o:title=""/>
                </v:shape>
                <o:OLEObject Type="Embed" ProgID="Equation.3" ShapeID="_x0000_i1119" DrawAspect="Content" ObjectID="_1389438290" r:id="rId163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В ответ запишите сумму корней.</w:t>
            </w:r>
          </w:p>
        </w:tc>
      </w:tr>
      <w:tr w:rsidR="00DC4073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DC4073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C4073" w:rsidRPr="009248C6" w:rsidRDefault="00DC4073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2</w:t>
                  </w:r>
                </w:p>
              </w:tc>
            </w:tr>
          </w:tbl>
          <w:p w:rsidR="00DC4073" w:rsidRPr="009248C6" w:rsidRDefault="00DC4073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C4073" w:rsidRPr="009248C6" w:rsidRDefault="00DC40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4380" w:dyaOrig="440">
                <v:shape id="_x0000_i1120" type="#_x0000_t75" style="width:219.15pt;height:21.9pt" o:ole="">
                  <v:imagedata r:id="rId34" o:title=""/>
                </v:shape>
                <o:OLEObject Type="Embed" ProgID="Equation.3" ShapeID="_x0000_i1120" DrawAspect="Content" ObjectID="_1389438291" r:id="rId164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</w:tbl>
    <w:p w:rsidR="004F2A2F" w:rsidRDefault="004F2A2F" w:rsidP="009B7BC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F2A2F" w:rsidRDefault="004F2A2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9B7BC1" w:rsidRPr="009248C6" w:rsidRDefault="009B7BC1" w:rsidP="009B7BC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248C6">
        <w:rPr>
          <w:rFonts w:ascii="Times New Roman" w:hAnsi="Times New Roman" w:cs="Times New Roman"/>
          <w:b/>
          <w:sz w:val="24"/>
          <w:szCs w:val="24"/>
        </w:rPr>
        <w:lastRenderedPageBreak/>
        <w:t>Зачет по решению иррациональных уравнений</w:t>
      </w:r>
    </w:p>
    <w:p w:rsidR="003630CB" w:rsidRPr="009248C6" w:rsidRDefault="003630CB" w:rsidP="003630CB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248C6">
        <w:rPr>
          <w:rFonts w:ascii="Times New Roman" w:hAnsi="Times New Roman" w:cs="Times New Roman"/>
          <w:b/>
          <w:sz w:val="24"/>
          <w:szCs w:val="24"/>
          <w:u w:val="single"/>
        </w:rPr>
        <w:t>Вариант №1</w:t>
      </w:r>
      <w:r w:rsidRPr="009248C6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3</w:t>
      </w:r>
    </w:p>
    <w:tbl>
      <w:tblPr>
        <w:tblW w:w="9961" w:type="dxa"/>
        <w:tblInd w:w="-72" w:type="dxa"/>
        <w:tblBorders>
          <w:top w:val="single" w:sz="4" w:space="0" w:color="auto"/>
        </w:tblBorders>
        <w:tblLayout w:type="fixed"/>
        <w:tblLook w:val="04A0"/>
      </w:tblPr>
      <w:tblGrid>
        <w:gridCol w:w="1440"/>
        <w:gridCol w:w="8521"/>
      </w:tblGrid>
      <w:tr w:rsidR="003630CB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3630CB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630CB" w:rsidRPr="009248C6" w:rsidRDefault="003630CB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1</w:t>
                  </w:r>
                </w:p>
              </w:tc>
            </w:tr>
          </w:tbl>
          <w:p w:rsidR="003630CB" w:rsidRPr="009248C6" w:rsidRDefault="003630CB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3630CB" w:rsidRPr="009248C6" w:rsidRDefault="003630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Запишите сумму корней уравнения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679" w:dyaOrig="400">
                <v:shape id="_x0000_i1121" type="#_x0000_t75" style="width:83.9pt;height:20.05pt" o:ole="">
                  <v:imagedata r:id="rId116" o:title=""/>
                </v:shape>
                <o:OLEObject Type="Embed" ProgID="Equation.3" ShapeID="_x0000_i1121" DrawAspect="Content" ObjectID="_1389438292" r:id="rId165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3630CB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3630CB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630CB" w:rsidRPr="009248C6" w:rsidRDefault="003630CB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2</w:t>
                  </w:r>
                </w:p>
              </w:tc>
            </w:tr>
          </w:tbl>
          <w:p w:rsidR="003630CB" w:rsidRPr="009248C6" w:rsidRDefault="003630CB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3630CB" w:rsidRPr="009248C6" w:rsidRDefault="003630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899" w:dyaOrig="400">
                <v:shape id="_x0000_i1122" type="#_x0000_t75" style="width:95.15pt;height:20.05pt" o:ole="">
                  <v:imagedata r:id="rId22" o:title=""/>
                </v:shape>
                <o:OLEObject Type="Embed" ProgID="Equation.3" ShapeID="_x0000_i1122" DrawAspect="Content" ObjectID="_1389438293" r:id="rId166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3630CB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3630CB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630CB" w:rsidRPr="009248C6" w:rsidRDefault="003630CB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3</w:t>
                  </w:r>
                </w:p>
              </w:tc>
            </w:tr>
          </w:tbl>
          <w:p w:rsidR="003630CB" w:rsidRPr="009248C6" w:rsidRDefault="003630CB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3630CB" w:rsidRPr="009248C6" w:rsidRDefault="003630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160" w:dyaOrig="400">
                <v:shape id="_x0000_i1123" type="#_x0000_t75" style="width:108.3pt;height:20.05pt" o:ole="">
                  <v:imagedata r:id="rId104" o:title=""/>
                </v:shape>
                <o:OLEObject Type="Embed" ProgID="Equation.3" ShapeID="_x0000_i1123" DrawAspect="Content" ObjectID="_1389438294" r:id="rId167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3630CB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3630CB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630CB" w:rsidRPr="009248C6" w:rsidRDefault="003630CB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4</w:t>
                  </w:r>
                </w:p>
              </w:tc>
            </w:tr>
          </w:tbl>
          <w:p w:rsidR="003630CB" w:rsidRPr="009248C6" w:rsidRDefault="003630CB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3630CB" w:rsidRPr="009248C6" w:rsidRDefault="003630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140" w:dyaOrig="360">
                <v:shape id="_x0000_i1124" type="#_x0000_t75" style="width:107.05pt;height:18.15pt" o:ole="">
                  <v:imagedata r:id="rId42" o:title=""/>
                </v:shape>
                <o:OLEObject Type="Embed" ProgID="Equation.3" ShapeID="_x0000_i1124" DrawAspect="Content" ObjectID="_1389438295" r:id="rId168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3630CB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3630CB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630CB" w:rsidRPr="009248C6" w:rsidRDefault="003630CB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5</w:t>
                  </w:r>
                </w:p>
              </w:tc>
            </w:tr>
          </w:tbl>
          <w:p w:rsidR="003630CB" w:rsidRPr="009248C6" w:rsidRDefault="003630CB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3630CB" w:rsidRPr="009248C6" w:rsidRDefault="003630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880" w:dyaOrig="360">
                <v:shape id="_x0000_i1125" type="#_x0000_t75" style="width:2in;height:18.15pt" o:ole="">
                  <v:imagedata r:id="rId108" o:title=""/>
                </v:shape>
                <o:OLEObject Type="Embed" ProgID="Equation.3" ShapeID="_x0000_i1125" DrawAspect="Content" ObjectID="_1389438296" r:id="rId169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3630CB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3630CB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630CB" w:rsidRPr="009248C6" w:rsidRDefault="003630CB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6</w:t>
                  </w:r>
                </w:p>
              </w:tc>
            </w:tr>
          </w:tbl>
          <w:p w:rsidR="003630CB" w:rsidRPr="009248C6" w:rsidRDefault="003630CB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3630CB" w:rsidRPr="009248C6" w:rsidRDefault="003630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419" w:dyaOrig="420">
                <v:shape id="_x0000_i1126" type="#_x0000_t75" style="width:120.85pt;height:21.3pt" o:ole="">
                  <v:imagedata r:id="rId126" o:title=""/>
                </v:shape>
                <o:OLEObject Type="Embed" ProgID="Equation.3" ShapeID="_x0000_i1126" DrawAspect="Content" ObjectID="_1389438297" r:id="rId170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3630CB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3630CB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630CB" w:rsidRPr="009248C6" w:rsidRDefault="003630CB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1</w:t>
                  </w:r>
                </w:p>
              </w:tc>
            </w:tr>
          </w:tbl>
          <w:p w:rsidR="003630CB" w:rsidRPr="009248C6" w:rsidRDefault="003630CB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3630CB" w:rsidRPr="009248C6" w:rsidRDefault="003630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140" w:dyaOrig="360">
                <v:shape id="_x0000_i1127" type="#_x0000_t75" style="width:107.05pt;height:18.15pt" o:ole="">
                  <v:imagedata r:id="rId96" o:title=""/>
                </v:shape>
                <o:OLEObject Type="Embed" ProgID="Equation.3" ShapeID="_x0000_i1127" DrawAspect="Content" ObjectID="_1389438298" r:id="rId171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В ответ запишите сумму корней.</w:t>
            </w:r>
          </w:p>
        </w:tc>
      </w:tr>
      <w:tr w:rsidR="003630CB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3630CB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630CB" w:rsidRPr="009248C6" w:rsidRDefault="003630CB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2</w:t>
                  </w:r>
                </w:p>
              </w:tc>
            </w:tr>
          </w:tbl>
          <w:p w:rsidR="003630CB" w:rsidRPr="009248C6" w:rsidRDefault="003630CB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3630CB" w:rsidRPr="009248C6" w:rsidRDefault="003630CB" w:rsidP="00DC10D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Решите уравнение</w:t>
            </w:r>
            <w:r w:rsidR="00DC10D9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t xml:space="preserve"> </w:t>
            </w:r>
            <w:r w:rsidR="00DC10D9"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940" w:dyaOrig="440">
                <v:shape id="_x0000_i1168" type="#_x0000_t75" style="width:196.6pt;height:21.9pt" o:ole="">
                  <v:imagedata r:id="rId18" o:title=""/>
                </v:shape>
                <o:OLEObject Type="Embed" ProgID="Equation.3" ShapeID="_x0000_i1168" DrawAspect="Content" ObjectID="_1389438299" r:id="rId172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</w:tbl>
    <w:p w:rsidR="002D30D8" w:rsidRDefault="002D30D8" w:rsidP="009B7BC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B7BC1" w:rsidRPr="009248C6" w:rsidRDefault="009B7BC1" w:rsidP="009B7BC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248C6">
        <w:rPr>
          <w:rFonts w:ascii="Times New Roman" w:hAnsi="Times New Roman" w:cs="Times New Roman"/>
          <w:b/>
          <w:sz w:val="24"/>
          <w:szCs w:val="24"/>
        </w:rPr>
        <w:t>Зачет по решению иррациональных уравнений</w:t>
      </w:r>
    </w:p>
    <w:p w:rsidR="00730EAD" w:rsidRPr="009248C6" w:rsidRDefault="00730EAD" w:rsidP="00730EAD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9248C6">
        <w:rPr>
          <w:rFonts w:ascii="Times New Roman" w:hAnsi="Times New Roman" w:cs="Times New Roman"/>
          <w:b/>
          <w:sz w:val="24"/>
          <w:szCs w:val="24"/>
          <w:u w:val="single"/>
        </w:rPr>
        <w:t>Вариант №1</w:t>
      </w:r>
      <w:r w:rsidRPr="009248C6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4</w:t>
      </w:r>
    </w:p>
    <w:tbl>
      <w:tblPr>
        <w:tblW w:w="9961" w:type="dxa"/>
        <w:tblInd w:w="-72" w:type="dxa"/>
        <w:tblBorders>
          <w:top w:val="single" w:sz="4" w:space="0" w:color="auto"/>
        </w:tblBorders>
        <w:tblLayout w:type="fixed"/>
        <w:tblLook w:val="04A0"/>
      </w:tblPr>
      <w:tblGrid>
        <w:gridCol w:w="1440"/>
        <w:gridCol w:w="8521"/>
      </w:tblGrid>
      <w:tr w:rsidR="00730EAD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730EAD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30EAD" w:rsidRPr="009248C6" w:rsidRDefault="00730EAD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1</w:t>
                  </w:r>
                </w:p>
              </w:tc>
            </w:tr>
          </w:tbl>
          <w:p w:rsidR="00730EAD" w:rsidRPr="009248C6" w:rsidRDefault="00730EAD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30EAD" w:rsidRPr="009248C6" w:rsidRDefault="00730E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Запишите сумму корней уравнения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660" w:dyaOrig="400">
                <v:shape id="_x0000_i1129" type="#_x0000_t75" style="width:83.25pt;height:20.05pt" o:ole="">
                  <v:imagedata r:id="rId36" o:title=""/>
                </v:shape>
                <o:OLEObject Type="Embed" ProgID="Equation.3" ShapeID="_x0000_i1129" DrawAspect="Content" ObjectID="_1389438300" r:id="rId173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730EAD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730EAD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30EAD" w:rsidRPr="009248C6" w:rsidRDefault="00730EAD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2</w:t>
                  </w:r>
                </w:p>
              </w:tc>
            </w:tr>
          </w:tbl>
          <w:p w:rsidR="00730EAD" w:rsidRPr="009248C6" w:rsidRDefault="00730EAD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30EAD" w:rsidRPr="009248C6" w:rsidRDefault="00730E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859" w:dyaOrig="400">
                <v:shape id="_x0000_i1130" type="#_x0000_t75" style="width:93.3pt;height:20.05pt" o:ole="">
                  <v:imagedata r:id="rId38" o:title=""/>
                </v:shape>
                <o:OLEObject Type="Embed" ProgID="Equation.3" ShapeID="_x0000_i1130" DrawAspect="Content" ObjectID="_1389438301" r:id="rId174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730EAD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730EAD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30EAD" w:rsidRPr="009248C6" w:rsidRDefault="00730EAD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3</w:t>
                  </w:r>
                </w:p>
              </w:tc>
            </w:tr>
          </w:tbl>
          <w:p w:rsidR="00730EAD" w:rsidRPr="009248C6" w:rsidRDefault="00730EAD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30EAD" w:rsidRPr="009248C6" w:rsidRDefault="00730E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419" w:dyaOrig="400">
                <v:shape id="_x0000_i1131" type="#_x0000_t75" style="width:120.85pt;height:20.05pt" o:ole="">
                  <v:imagedata r:id="rId8" o:title=""/>
                </v:shape>
                <o:OLEObject Type="Embed" ProgID="Equation.3" ShapeID="_x0000_i1131" DrawAspect="Content" ObjectID="_1389438302" r:id="rId175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730EAD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730EAD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30EAD" w:rsidRPr="009248C6" w:rsidRDefault="00730EAD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4</w:t>
                  </w:r>
                </w:p>
              </w:tc>
            </w:tr>
          </w:tbl>
          <w:p w:rsidR="00730EAD" w:rsidRPr="009248C6" w:rsidRDefault="00730EAD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30EAD" w:rsidRPr="009248C6" w:rsidRDefault="00730E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100" w:dyaOrig="360">
                <v:shape id="_x0000_i1132" type="#_x0000_t75" style="width:105.2pt;height:18.15pt" o:ole="">
                  <v:imagedata r:id="rId26" o:title=""/>
                </v:shape>
                <o:OLEObject Type="Embed" ProgID="Equation.3" ShapeID="_x0000_i1132" DrawAspect="Content" ObjectID="_1389438303" r:id="rId176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730EAD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730EAD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30EAD" w:rsidRPr="009248C6" w:rsidRDefault="00730EAD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lastRenderedPageBreak/>
                    <w:t>B5</w:t>
                  </w:r>
                </w:p>
              </w:tc>
            </w:tr>
          </w:tbl>
          <w:p w:rsidR="00730EAD" w:rsidRPr="009248C6" w:rsidRDefault="00730EAD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30EAD" w:rsidRPr="009248C6" w:rsidRDefault="00730E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900" w:dyaOrig="360">
                <v:shape id="_x0000_i1133" type="#_x0000_t75" style="width:144.65pt;height:18.15pt" o:ole="">
                  <v:imagedata r:id="rId60" o:title=""/>
                </v:shape>
                <o:OLEObject Type="Embed" ProgID="Equation.3" ShapeID="_x0000_i1133" DrawAspect="Content" ObjectID="_1389438304" r:id="rId177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730EAD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730EAD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30EAD" w:rsidRPr="009248C6" w:rsidRDefault="00730EAD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6</w:t>
                  </w:r>
                </w:p>
              </w:tc>
            </w:tr>
          </w:tbl>
          <w:p w:rsidR="00730EAD" w:rsidRPr="009248C6" w:rsidRDefault="00730EAD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30EAD" w:rsidRPr="009248C6" w:rsidRDefault="00730E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479" w:dyaOrig="420">
                <v:shape id="_x0000_i1134" type="#_x0000_t75" style="width:123.95pt;height:21.3pt" o:ole="">
                  <v:imagedata r:id="rId30" o:title=""/>
                </v:shape>
                <o:OLEObject Type="Embed" ProgID="Equation.3" ShapeID="_x0000_i1134" DrawAspect="Content" ObjectID="_1389438305" r:id="rId178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730EAD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730EAD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30EAD" w:rsidRPr="009248C6" w:rsidRDefault="00730EAD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1</w:t>
                  </w:r>
                </w:p>
              </w:tc>
            </w:tr>
          </w:tbl>
          <w:p w:rsidR="00730EAD" w:rsidRPr="009248C6" w:rsidRDefault="00730EAD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30EAD" w:rsidRPr="009248C6" w:rsidRDefault="00730E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200" w:dyaOrig="360">
                <v:shape id="_x0000_i1135" type="#_x0000_t75" style="width:110.2pt;height:18.15pt" o:ole="">
                  <v:imagedata r:id="rId128" o:title=""/>
                </v:shape>
                <o:OLEObject Type="Embed" ProgID="Equation.3" ShapeID="_x0000_i1135" DrawAspect="Content" ObjectID="_1389438306" r:id="rId179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В ответ запишите сумму корней.</w:t>
            </w:r>
          </w:p>
        </w:tc>
      </w:tr>
      <w:tr w:rsidR="00730EAD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730EAD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30EAD" w:rsidRPr="009248C6" w:rsidRDefault="00730EAD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2</w:t>
                  </w:r>
                </w:p>
              </w:tc>
            </w:tr>
          </w:tbl>
          <w:p w:rsidR="00730EAD" w:rsidRPr="009248C6" w:rsidRDefault="00730EAD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30EAD" w:rsidRPr="009248C6" w:rsidRDefault="00730E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="003B19FB"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840" w:dyaOrig="440">
                <v:shape id="_x0000_i1170" type="#_x0000_t75" style="width:191.6pt;height:21.9pt" o:ole="">
                  <v:imagedata r:id="rId130" o:title=""/>
                </v:shape>
                <o:OLEObject Type="Embed" ProgID="Equation.3" ShapeID="_x0000_i1170" DrawAspect="Content" ObjectID="_1389438307" r:id="rId180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</w:tbl>
    <w:p w:rsidR="002D30D8" w:rsidRPr="009248C6" w:rsidRDefault="002D30D8" w:rsidP="002D30D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248C6">
        <w:rPr>
          <w:rFonts w:ascii="Times New Roman" w:hAnsi="Times New Roman" w:cs="Times New Roman"/>
          <w:b/>
          <w:sz w:val="24"/>
          <w:szCs w:val="24"/>
        </w:rPr>
        <w:t>Зачет по решению иррациональных уравнений</w:t>
      </w:r>
    </w:p>
    <w:p w:rsidR="008E3B0D" w:rsidRPr="009248C6" w:rsidRDefault="008E3B0D" w:rsidP="008E3B0D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9248C6">
        <w:rPr>
          <w:rFonts w:ascii="Times New Roman" w:hAnsi="Times New Roman" w:cs="Times New Roman"/>
          <w:b/>
          <w:sz w:val="24"/>
          <w:szCs w:val="24"/>
          <w:u w:val="single"/>
        </w:rPr>
        <w:t>Вариант №1</w:t>
      </w:r>
      <w:r w:rsidRPr="009248C6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5</w:t>
      </w:r>
    </w:p>
    <w:tbl>
      <w:tblPr>
        <w:tblW w:w="9961" w:type="dxa"/>
        <w:tblInd w:w="-72" w:type="dxa"/>
        <w:tblBorders>
          <w:top w:val="single" w:sz="4" w:space="0" w:color="auto"/>
        </w:tblBorders>
        <w:tblLayout w:type="fixed"/>
        <w:tblLook w:val="04A0"/>
      </w:tblPr>
      <w:tblGrid>
        <w:gridCol w:w="1440"/>
        <w:gridCol w:w="8521"/>
      </w:tblGrid>
      <w:tr w:rsidR="008E3B0D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8E3B0D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E3B0D" w:rsidRPr="009248C6" w:rsidRDefault="008E3B0D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1</w:t>
                  </w:r>
                </w:p>
              </w:tc>
            </w:tr>
          </w:tbl>
          <w:p w:rsidR="008E3B0D" w:rsidRPr="009248C6" w:rsidRDefault="008E3B0D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8E3B0D" w:rsidRPr="009248C6" w:rsidRDefault="008E3B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Запишите сумму корней уравнения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639" w:dyaOrig="400">
                <v:shape id="_x0000_i1137" type="#_x0000_t75" style="width:82pt;height:20.05pt" o:ole="">
                  <v:imagedata r:id="rId84" o:title=""/>
                </v:shape>
                <o:OLEObject Type="Embed" ProgID="Equation.3" ShapeID="_x0000_i1137" DrawAspect="Content" ObjectID="_1389438308" r:id="rId181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8E3B0D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8E3B0D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E3B0D" w:rsidRPr="009248C6" w:rsidRDefault="008E3B0D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2</w:t>
                  </w:r>
                </w:p>
              </w:tc>
            </w:tr>
          </w:tbl>
          <w:p w:rsidR="008E3B0D" w:rsidRPr="009248C6" w:rsidRDefault="008E3B0D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8E3B0D" w:rsidRPr="009248C6" w:rsidRDefault="008E3B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880" w:dyaOrig="400">
                <v:shape id="_x0000_i1138" type="#_x0000_t75" style="width:93.9pt;height:20.05pt" o:ole="">
                  <v:imagedata r:id="rId6" o:title=""/>
                </v:shape>
                <o:OLEObject Type="Embed" ProgID="Equation.3" ShapeID="_x0000_i1138" DrawAspect="Content" ObjectID="_1389438309" r:id="rId182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8E3B0D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8E3B0D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E3B0D" w:rsidRPr="009248C6" w:rsidRDefault="008E3B0D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3</w:t>
                  </w:r>
                </w:p>
              </w:tc>
            </w:tr>
          </w:tbl>
          <w:p w:rsidR="008E3B0D" w:rsidRPr="009248C6" w:rsidRDefault="008E3B0D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8E3B0D" w:rsidRPr="009248C6" w:rsidRDefault="008E3B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939" w:dyaOrig="400">
                <v:shape id="_x0000_i1139" type="#_x0000_t75" style="width:97.05pt;height:20.05pt" o:ole="">
                  <v:imagedata r:id="rId72" o:title=""/>
                </v:shape>
                <o:OLEObject Type="Embed" ProgID="Equation.3" ShapeID="_x0000_i1139" DrawAspect="Content" ObjectID="_1389438310" r:id="rId183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8E3B0D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8E3B0D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E3B0D" w:rsidRPr="009248C6" w:rsidRDefault="008E3B0D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4</w:t>
                  </w:r>
                </w:p>
              </w:tc>
            </w:tr>
          </w:tbl>
          <w:p w:rsidR="008E3B0D" w:rsidRPr="009248C6" w:rsidRDefault="008E3B0D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8E3B0D" w:rsidRPr="009248C6" w:rsidRDefault="008E3B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060" w:dyaOrig="360">
                <v:shape id="_x0000_i1140" type="#_x0000_t75" style="width:102.7pt;height:18.15pt" o:ole="">
                  <v:imagedata r:id="rId122" o:title=""/>
                </v:shape>
                <o:OLEObject Type="Embed" ProgID="Equation.3" ShapeID="_x0000_i1140" DrawAspect="Content" ObjectID="_1389438311" r:id="rId184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8E3B0D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8E3B0D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E3B0D" w:rsidRPr="009248C6" w:rsidRDefault="008E3B0D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5</w:t>
                  </w:r>
                </w:p>
              </w:tc>
            </w:tr>
          </w:tbl>
          <w:p w:rsidR="008E3B0D" w:rsidRPr="009248C6" w:rsidRDefault="008E3B0D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8E3B0D" w:rsidRPr="009248C6" w:rsidRDefault="008E3B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700" w:dyaOrig="360">
                <v:shape id="_x0000_i1141" type="#_x0000_t75" style="width:135.25pt;height:18.15pt" o:ole="">
                  <v:imagedata r:id="rId44" o:title=""/>
                </v:shape>
                <o:OLEObject Type="Embed" ProgID="Equation.3" ShapeID="_x0000_i1141" DrawAspect="Content" ObjectID="_1389438312" r:id="rId185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8E3B0D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8E3B0D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E3B0D" w:rsidRPr="009248C6" w:rsidRDefault="008E3B0D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6</w:t>
                  </w:r>
                </w:p>
              </w:tc>
            </w:tr>
          </w:tbl>
          <w:p w:rsidR="008E3B0D" w:rsidRPr="009248C6" w:rsidRDefault="008E3B0D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8E3B0D" w:rsidRPr="009248C6" w:rsidRDefault="008E3B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600" w:dyaOrig="380">
                <v:shape id="_x0000_i1142" type="#_x0000_t75" style="width:129.6pt;height:18.8pt" o:ole="">
                  <v:imagedata r:id="rId14" o:title=""/>
                </v:shape>
                <o:OLEObject Type="Embed" ProgID="Equation.3" ShapeID="_x0000_i1142" DrawAspect="Content" ObjectID="_1389438313" r:id="rId186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8E3B0D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8E3B0D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E3B0D" w:rsidRPr="009248C6" w:rsidRDefault="008E3B0D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1</w:t>
                  </w:r>
                </w:p>
              </w:tc>
            </w:tr>
          </w:tbl>
          <w:p w:rsidR="008E3B0D" w:rsidRPr="009248C6" w:rsidRDefault="008E3B0D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8E3B0D" w:rsidRPr="009248C6" w:rsidRDefault="008E3B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040" w:dyaOrig="360">
                <v:shape id="_x0000_i1143" type="#_x0000_t75" style="width:102.05pt;height:18.15pt" o:ole="">
                  <v:imagedata r:id="rId16" o:title=""/>
                </v:shape>
                <o:OLEObject Type="Embed" ProgID="Equation.3" ShapeID="_x0000_i1143" DrawAspect="Content" ObjectID="_1389438314" r:id="rId187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В ответ запишите сумму корней.</w:t>
            </w:r>
          </w:p>
        </w:tc>
      </w:tr>
      <w:tr w:rsidR="008E3B0D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8E3B0D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E3B0D" w:rsidRPr="009248C6" w:rsidRDefault="008E3B0D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2</w:t>
                  </w:r>
                </w:p>
              </w:tc>
            </w:tr>
          </w:tbl>
          <w:p w:rsidR="008E3B0D" w:rsidRPr="009248C6" w:rsidRDefault="008E3B0D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8E3B0D" w:rsidRPr="009248C6" w:rsidRDefault="008E3B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4340" w:dyaOrig="440">
                <v:shape id="_x0000_i1144" type="#_x0000_t75" style="width:216.65pt;height:21.9pt" o:ole="">
                  <v:imagedata r:id="rId82" o:title=""/>
                </v:shape>
                <o:OLEObject Type="Embed" ProgID="Equation.3" ShapeID="_x0000_i1144" DrawAspect="Content" ObjectID="_1389438315" r:id="rId188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</w:tbl>
    <w:p w:rsidR="002D30D8" w:rsidRDefault="002D30D8" w:rsidP="00D74690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F2A2F" w:rsidRDefault="004F2A2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2D30D8" w:rsidRPr="009248C6" w:rsidRDefault="002D30D8" w:rsidP="002D30D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248C6">
        <w:rPr>
          <w:rFonts w:ascii="Times New Roman" w:hAnsi="Times New Roman" w:cs="Times New Roman"/>
          <w:b/>
          <w:sz w:val="24"/>
          <w:szCs w:val="24"/>
        </w:rPr>
        <w:lastRenderedPageBreak/>
        <w:t>Зачет по решению иррациональных уравнений</w:t>
      </w:r>
    </w:p>
    <w:p w:rsidR="00D74690" w:rsidRPr="009248C6" w:rsidRDefault="00D74690" w:rsidP="00D74690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248C6">
        <w:rPr>
          <w:rFonts w:ascii="Times New Roman" w:hAnsi="Times New Roman" w:cs="Times New Roman"/>
          <w:b/>
          <w:sz w:val="24"/>
          <w:szCs w:val="24"/>
          <w:u w:val="single"/>
        </w:rPr>
        <w:t>Вариант №1</w:t>
      </w:r>
      <w:r w:rsidRPr="009248C6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6</w:t>
      </w:r>
    </w:p>
    <w:tbl>
      <w:tblPr>
        <w:tblW w:w="9961" w:type="dxa"/>
        <w:tblInd w:w="-72" w:type="dxa"/>
        <w:tblBorders>
          <w:top w:val="single" w:sz="4" w:space="0" w:color="auto"/>
        </w:tblBorders>
        <w:tblLayout w:type="fixed"/>
        <w:tblLook w:val="04A0"/>
      </w:tblPr>
      <w:tblGrid>
        <w:gridCol w:w="1440"/>
        <w:gridCol w:w="8521"/>
      </w:tblGrid>
      <w:tr w:rsidR="00D74690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D74690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74690" w:rsidRPr="009248C6" w:rsidRDefault="00D74690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1</w:t>
                  </w:r>
                </w:p>
              </w:tc>
            </w:tr>
          </w:tbl>
          <w:p w:rsidR="00D74690" w:rsidRPr="009248C6" w:rsidRDefault="00D74690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74690" w:rsidRPr="009248C6" w:rsidRDefault="00D7469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Запишите сумму корней уравнения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599" w:dyaOrig="400">
                <v:shape id="_x0000_i1145" type="#_x0000_t75" style="width:80.15pt;height:20.05pt" o:ole="">
                  <v:imagedata r:id="rId52" o:title=""/>
                </v:shape>
                <o:OLEObject Type="Embed" ProgID="Equation.3" ShapeID="_x0000_i1145" DrawAspect="Content" ObjectID="_1389438316" r:id="rId189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74690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D74690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74690" w:rsidRPr="009248C6" w:rsidRDefault="00D74690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2</w:t>
                  </w:r>
                </w:p>
              </w:tc>
            </w:tr>
          </w:tbl>
          <w:p w:rsidR="00D74690" w:rsidRPr="009248C6" w:rsidRDefault="00D74690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74690" w:rsidRPr="009248C6" w:rsidRDefault="00D7469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240" w:dyaOrig="400">
                <v:shape id="_x0000_i1146" type="#_x0000_t75" style="width:112.05pt;height:20.05pt" o:ole="">
                  <v:imagedata r:id="rId118" o:title=""/>
                </v:shape>
                <o:OLEObject Type="Embed" ProgID="Equation.3" ShapeID="_x0000_i1146" DrawAspect="Content" ObjectID="_1389438317" r:id="rId190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D74690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D74690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74690" w:rsidRPr="009248C6" w:rsidRDefault="00D74690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3</w:t>
                  </w:r>
                </w:p>
              </w:tc>
            </w:tr>
          </w:tbl>
          <w:p w:rsidR="00D74690" w:rsidRPr="009248C6" w:rsidRDefault="00D74690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74690" w:rsidRPr="009248C6" w:rsidRDefault="00D7469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1939" w:dyaOrig="400">
                <v:shape id="_x0000_i1147" type="#_x0000_t75" style="width:97.05pt;height:20.05pt" o:ole="">
                  <v:imagedata r:id="rId24" o:title=""/>
                </v:shape>
                <o:OLEObject Type="Embed" ProgID="Equation.3" ShapeID="_x0000_i1147" DrawAspect="Content" ObjectID="_1389438318" r:id="rId191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D74690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D74690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74690" w:rsidRPr="009248C6" w:rsidRDefault="00D74690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4</w:t>
                  </w:r>
                </w:p>
              </w:tc>
            </w:tr>
          </w:tbl>
          <w:p w:rsidR="00D74690" w:rsidRPr="009248C6" w:rsidRDefault="00D74690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74690" w:rsidRPr="009248C6" w:rsidRDefault="00D7469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260" w:dyaOrig="360">
                <v:shape id="_x0000_i1148" type="#_x0000_t75" style="width:113.3pt;height:18.15pt" o:ole="">
                  <v:imagedata r:id="rId106" o:title=""/>
                </v:shape>
                <o:OLEObject Type="Embed" ProgID="Equation.3" ShapeID="_x0000_i1148" DrawAspect="Content" ObjectID="_1389438319" r:id="rId192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D74690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D74690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74690" w:rsidRPr="009248C6" w:rsidRDefault="00D74690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5</w:t>
                  </w:r>
                </w:p>
              </w:tc>
            </w:tr>
          </w:tbl>
          <w:p w:rsidR="00D74690" w:rsidRPr="009248C6" w:rsidRDefault="00D74690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74690" w:rsidRPr="009248C6" w:rsidRDefault="00D7469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560" w:dyaOrig="360">
                <v:shape id="_x0000_i1149" type="#_x0000_t75" style="width:128.35pt;height:18.15pt" o:ole="">
                  <v:imagedata r:id="rId76" o:title=""/>
                </v:shape>
                <o:OLEObject Type="Embed" ProgID="Equation.3" ShapeID="_x0000_i1149" DrawAspect="Content" ObjectID="_1389438320" r:id="rId193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D74690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D74690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74690" w:rsidRPr="009248C6" w:rsidRDefault="00D74690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6</w:t>
                  </w:r>
                </w:p>
              </w:tc>
            </w:tr>
          </w:tbl>
          <w:p w:rsidR="00D74690" w:rsidRPr="009248C6" w:rsidRDefault="00D74690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74690" w:rsidRPr="009248C6" w:rsidRDefault="00D7469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399" w:dyaOrig="420">
                <v:shape id="_x0000_i1150" type="#_x0000_t75" style="width:120.2pt;height:21.3pt" o:ole="">
                  <v:imagedata r:id="rId62" o:title=""/>
                </v:shape>
                <o:OLEObject Type="Embed" ProgID="Equation.3" ShapeID="_x0000_i1150" DrawAspect="Content" ObjectID="_1389438321" r:id="rId194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Если уравнение имеет несколько корней, в ответ запишите их сумму.</w:t>
            </w:r>
          </w:p>
        </w:tc>
      </w:tr>
      <w:tr w:rsidR="00D74690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D74690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74690" w:rsidRPr="009248C6" w:rsidRDefault="00D74690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1</w:t>
                  </w:r>
                </w:p>
              </w:tc>
            </w:tr>
          </w:tbl>
          <w:p w:rsidR="00D74690" w:rsidRPr="009248C6" w:rsidRDefault="00D74690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74690" w:rsidRPr="009248C6" w:rsidRDefault="00D7469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2160" w:dyaOrig="360">
                <v:shape id="_x0000_i1151" type="#_x0000_t75" style="width:108.3pt;height:18.15pt" o:ole="">
                  <v:imagedata r:id="rId80" o:title=""/>
                </v:shape>
                <o:OLEObject Type="Embed" ProgID="Equation.3" ShapeID="_x0000_i1151" DrawAspect="Content" ObjectID="_1389438322" r:id="rId195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>. В ответ запишите сумму корней.</w:t>
            </w:r>
          </w:p>
        </w:tc>
      </w:tr>
      <w:tr w:rsidR="00D74690" w:rsidRPr="009248C6" w:rsidTr="004F2A2F">
        <w:trPr>
          <w:cantSplit/>
          <w:trHeight w:val="1021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tbl>
            <w:tblPr>
              <w:tblW w:w="11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0"/>
            </w:tblGrid>
            <w:tr w:rsidR="00D74690" w:rsidRPr="009248C6">
              <w:tc>
                <w:tcPr>
                  <w:tcW w:w="11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74690" w:rsidRPr="009248C6" w:rsidRDefault="00D74690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248C6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2</w:t>
                  </w:r>
                </w:p>
              </w:tc>
            </w:tr>
          </w:tbl>
          <w:p w:rsidR="00D74690" w:rsidRPr="009248C6" w:rsidRDefault="00D74690">
            <w:pPr>
              <w:ind w:left="-288" w:firstLine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74690" w:rsidRPr="009248C6" w:rsidRDefault="00D7469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9248C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680" w:dyaOrig="440">
                <v:shape id="_x0000_i1152" type="#_x0000_t75" style="width:184.05pt;height:21.9pt" o:ole="">
                  <v:imagedata r:id="rId114" o:title=""/>
                </v:shape>
                <o:OLEObject Type="Embed" ProgID="Equation.3" ShapeID="_x0000_i1152" DrawAspect="Content" ObjectID="_1389438323" r:id="rId196"/>
              </w:object>
            </w:r>
            <w:r w:rsidRPr="009248C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</w:tbl>
    <w:p w:rsidR="00AA5C33" w:rsidRPr="009248C6" w:rsidRDefault="00AA5C33" w:rsidP="00D74690">
      <w:pPr>
        <w:rPr>
          <w:rFonts w:ascii="Times New Roman" w:hAnsi="Times New Roman" w:cs="Times New Roman"/>
          <w:sz w:val="24"/>
          <w:szCs w:val="24"/>
        </w:rPr>
      </w:pPr>
    </w:p>
    <w:sectPr w:rsidR="00AA5C33" w:rsidRPr="009248C6" w:rsidSect="004F2A2F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DE337E"/>
    <w:rsid w:val="0007468C"/>
    <w:rsid w:val="000A30FA"/>
    <w:rsid w:val="0026081F"/>
    <w:rsid w:val="002B512E"/>
    <w:rsid w:val="002D30D8"/>
    <w:rsid w:val="002E1F75"/>
    <w:rsid w:val="002E3B84"/>
    <w:rsid w:val="002F1531"/>
    <w:rsid w:val="003630CB"/>
    <w:rsid w:val="003B19FB"/>
    <w:rsid w:val="00486BCB"/>
    <w:rsid w:val="004B0BB3"/>
    <w:rsid w:val="004B5932"/>
    <w:rsid w:val="004F2A2F"/>
    <w:rsid w:val="005815BA"/>
    <w:rsid w:val="005F77B9"/>
    <w:rsid w:val="006735EB"/>
    <w:rsid w:val="00713EFC"/>
    <w:rsid w:val="00730EAD"/>
    <w:rsid w:val="007862AA"/>
    <w:rsid w:val="00795338"/>
    <w:rsid w:val="007D186C"/>
    <w:rsid w:val="00837ADA"/>
    <w:rsid w:val="00895A69"/>
    <w:rsid w:val="008B2001"/>
    <w:rsid w:val="008E3B0D"/>
    <w:rsid w:val="009248C6"/>
    <w:rsid w:val="00950B5D"/>
    <w:rsid w:val="00967CE8"/>
    <w:rsid w:val="009B7BC1"/>
    <w:rsid w:val="00A03E97"/>
    <w:rsid w:val="00A74B48"/>
    <w:rsid w:val="00AA5C33"/>
    <w:rsid w:val="00AC52DB"/>
    <w:rsid w:val="00AC58CC"/>
    <w:rsid w:val="00AE0F9C"/>
    <w:rsid w:val="00B7735B"/>
    <w:rsid w:val="00BB1959"/>
    <w:rsid w:val="00BF4FF1"/>
    <w:rsid w:val="00C52008"/>
    <w:rsid w:val="00CF1276"/>
    <w:rsid w:val="00D12C78"/>
    <w:rsid w:val="00D74690"/>
    <w:rsid w:val="00DB253D"/>
    <w:rsid w:val="00DC10D9"/>
    <w:rsid w:val="00DC4073"/>
    <w:rsid w:val="00DE337E"/>
    <w:rsid w:val="00FD39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0F9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02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8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242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463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63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32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7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417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904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5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30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30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9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57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5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0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6.bin"/><Relationship Id="rId138" Type="http://schemas.openxmlformats.org/officeDocument/2006/relationships/oleObject" Target="embeddings/oleObject71.bin"/><Relationship Id="rId154" Type="http://schemas.openxmlformats.org/officeDocument/2006/relationships/oleObject" Target="embeddings/oleObject86.bin"/><Relationship Id="rId159" Type="http://schemas.openxmlformats.org/officeDocument/2006/relationships/oleObject" Target="embeddings/oleObject91.bin"/><Relationship Id="rId175" Type="http://schemas.openxmlformats.org/officeDocument/2006/relationships/oleObject" Target="embeddings/oleObject107.bin"/><Relationship Id="rId170" Type="http://schemas.openxmlformats.org/officeDocument/2006/relationships/oleObject" Target="embeddings/oleObject102.bin"/><Relationship Id="rId191" Type="http://schemas.openxmlformats.org/officeDocument/2006/relationships/oleObject" Target="embeddings/oleObject123.bin"/><Relationship Id="rId196" Type="http://schemas.openxmlformats.org/officeDocument/2006/relationships/oleObject" Target="embeddings/oleObject128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144" Type="http://schemas.openxmlformats.org/officeDocument/2006/relationships/oleObject" Target="embeddings/oleObject77.bin"/><Relationship Id="rId149" Type="http://schemas.openxmlformats.org/officeDocument/2006/relationships/oleObject" Target="embeddings/oleObject81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92.bin"/><Relationship Id="rId165" Type="http://schemas.openxmlformats.org/officeDocument/2006/relationships/oleObject" Target="embeddings/oleObject97.bin"/><Relationship Id="rId181" Type="http://schemas.openxmlformats.org/officeDocument/2006/relationships/oleObject" Target="embeddings/oleObject113.bin"/><Relationship Id="rId186" Type="http://schemas.openxmlformats.org/officeDocument/2006/relationships/oleObject" Target="embeddings/oleObject118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72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2.bin"/><Relationship Id="rId155" Type="http://schemas.openxmlformats.org/officeDocument/2006/relationships/oleObject" Target="embeddings/oleObject87.bin"/><Relationship Id="rId171" Type="http://schemas.openxmlformats.org/officeDocument/2006/relationships/oleObject" Target="embeddings/oleObject103.bin"/><Relationship Id="rId176" Type="http://schemas.openxmlformats.org/officeDocument/2006/relationships/oleObject" Target="embeddings/oleObject108.bin"/><Relationship Id="rId192" Type="http://schemas.openxmlformats.org/officeDocument/2006/relationships/oleObject" Target="embeddings/oleObject124.bin"/><Relationship Id="rId197" Type="http://schemas.openxmlformats.org/officeDocument/2006/relationships/fontTable" Target="fontTable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73.bin"/><Relationship Id="rId145" Type="http://schemas.openxmlformats.org/officeDocument/2006/relationships/oleObject" Target="embeddings/oleObject78.bin"/><Relationship Id="rId161" Type="http://schemas.openxmlformats.org/officeDocument/2006/relationships/oleObject" Target="embeddings/oleObject93.bin"/><Relationship Id="rId166" Type="http://schemas.openxmlformats.org/officeDocument/2006/relationships/oleObject" Target="embeddings/oleObject98.bin"/><Relationship Id="rId182" Type="http://schemas.openxmlformats.org/officeDocument/2006/relationships/oleObject" Target="embeddings/oleObject114.bin"/><Relationship Id="rId187" Type="http://schemas.openxmlformats.org/officeDocument/2006/relationships/oleObject" Target="embeddings/oleObject1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83.bin"/><Relationship Id="rId156" Type="http://schemas.openxmlformats.org/officeDocument/2006/relationships/oleObject" Target="embeddings/oleObject88.bin"/><Relationship Id="rId177" Type="http://schemas.openxmlformats.org/officeDocument/2006/relationships/oleObject" Target="embeddings/oleObject109.bin"/><Relationship Id="rId198" Type="http://schemas.openxmlformats.org/officeDocument/2006/relationships/theme" Target="theme/theme1.xml"/><Relationship Id="rId172" Type="http://schemas.openxmlformats.org/officeDocument/2006/relationships/oleObject" Target="embeddings/oleObject104.bin"/><Relationship Id="rId193" Type="http://schemas.openxmlformats.org/officeDocument/2006/relationships/oleObject" Target="embeddings/oleObject125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4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9.bin"/><Relationship Id="rId188" Type="http://schemas.openxmlformats.org/officeDocument/2006/relationships/oleObject" Target="embeddings/oleObject120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94.bin"/><Relationship Id="rId183" Type="http://schemas.openxmlformats.org/officeDocument/2006/relationships/oleObject" Target="embeddings/oleObject11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9.bin"/><Relationship Id="rId178" Type="http://schemas.openxmlformats.org/officeDocument/2006/relationships/oleObject" Target="embeddings/oleObject11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84.bin"/><Relationship Id="rId173" Type="http://schemas.openxmlformats.org/officeDocument/2006/relationships/oleObject" Target="embeddings/oleObject105.bin"/><Relationship Id="rId194" Type="http://schemas.openxmlformats.org/officeDocument/2006/relationships/oleObject" Target="embeddings/oleObject12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100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95.bin"/><Relationship Id="rId184" Type="http://schemas.openxmlformats.org/officeDocument/2006/relationships/oleObject" Target="embeddings/oleObject116.bin"/><Relationship Id="rId189" Type="http://schemas.openxmlformats.org/officeDocument/2006/relationships/oleObject" Target="embeddings/oleObject121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9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85.bin"/><Relationship Id="rId174" Type="http://schemas.openxmlformats.org/officeDocument/2006/relationships/oleObject" Target="embeddings/oleObject106.bin"/><Relationship Id="rId179" Type="http://schemas.openxmlformats.org/officeDocument/2006/relationships/oleObject" Target="embeddings/oleObject111.bin"/><Relationship Id="rId195" Type="http://schemas.openxmlformats.org/officeDocument/2006/relationships/oleObject" Target="embeddings/oleObject127.bin"/><Relationship Id="rId190" Type="http://schemas.openxmlformats.org/officeDocument/2006/relationships/oleObject" Target="embeddings/oleObject122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65.wmf"/><Relationship Id="rId164" Type="http://schemas.openxmlformats.org/officeDocument/2006/relationships/oleObject" Target="embeddings/oleObject96.bin"/><Relationship Id="rId169" Type="http://schemas.openxmlformats.org/officeDocument/2006/relationships/oleObject" Target="embeddings/oleObject101.bin"/><Relationship Id="rId185" Type="http://schemas.openxmlformats.org/officeDocument/2006/relationships/oleObject" Target="embeddings/oleObject11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112.bin"/><Relationship Id="rId26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1</Pages>
  <Words>1931</Words>
  <Characters>11012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29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астасия</dc:creator>
  <cp:lastModifiedBy>Мишина</cp:lastModifiedBy>
  <cp:revision>4</cp:revision>
  <dcterms:created xsi:type="dcterms:W3CDTF">2012-01-29T13:23:00Z</dcterms:created>
  <dcterms:modified xsi:type="dcterms:W3CDTF">2012-01-30T10:15:00Z</dcterms:modified>
</cp:coreProperties>
</file>